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283"/>
        <w:gridCol w:w="3037"/>
        <w:gridCol w:w="3612"/>
      </w:tblGrid>
      <w:tr w:rsidR="00662518" w:rsidRPr="00804D03" w14:paraId="64A38ED7" w14:textId="2AB864FD" w:rsidTr="0020380B">
        <w:trPr>
          <w:trHeight w:val="558"/>
        </w:trPr>
        <w:tc>
          <w:tcPr>
            <w:tcW w:w="4145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804D03" w:rsidRDefault="00662518" w:rsidP="00662518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نام و نام خانوادگی :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 xml:space="preserve"> ....................</w:t>
            </w:r>
          </w:p>
        </w:tc>
        <w:tc>
          <w:tcPr>
            <w:tcW w:w="3119" w:type="dxa"/>
            <w:shd w:val="clear" w:color="auto" w:fill="FFF2CC" w:themeFill="accent4" w:themeFillTint="33"/>
            <w:vAlign w:val="center"/>
          </w:tcPr>
          <w:p w14:paraId="16F0CC74" w14:textId="3C7FD7DA" w:rsidR="002D1074" w:rsidRPr="00804D03" w:rsidRDefault="00662518" w:rsidP="00806076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ک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رب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رگ ری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ض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 xml:space="preserve">ی </w:t>
            </w:r>
            <w:r w:rsidR="00085FEC"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نه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م</w:t>
            </w:r>
          </w:p>
        </w:tc>
        <w:tc>
          <w:tcPr>
            <w:tcW w:w="3668" w:type="dxa"/>
            <w:shd w:val="clear" w:color="auto" w:fill="F2F2F2" w:themeFill="background1" w:themeFillShade="F2"/>
            <w:vAlign w:val="center"/>
          </w:tcPr>
          <w:p w14:paraId="7F070FF4" w14:textId="67CB9289" w:rsidR="00662518" w:rsidRPr="00804D03" w:rsidRDefault="00806076" w:rsidP="00662518">
            <w:pPr>
              <w:jc w:val="center"/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فصل </w:t>
            </w:r>
            <w:r w:rsidR="00314E0A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7</w:t>
            </w:r>
            <w:r w:rsidRPr="00804D03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 :  </w:t>
            </w:r>
            <w:r w:rsidR="00314E0A" w:rsidRPr="00314E0A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>عبارت‌ها</w:t>
            </w:r>
            <w:r w:rsidR="00314E0A" w:rsidRPr="00314E0A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ی</w:t>
            </w:r>
            <w:r w:rsidR="00314E0A" w:rsidRPr="00314E0A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 گو</w:t>
            </w:r>
            <w:r w:rsidR="00314E0A" w:rsidRPr="00314E0A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ی</w:t>
            </w:r>
            <w:r w:rsidR="00314E0A" w:rsidRPr="00314E0A">
              <w:rPr>
                <w:rFonts w:ascii="Sahel SemiBold" w:hAnsi="Sahel SemiBold" w:cs="Sahel SemiBold" w:hint="eastAsia"/>
                <w:b/>
                <w:bCs/>
                <w:sz w:val="25"/>
                <w:szCs w:val="25"/>
                <w:rtl/>
              </w:rPr>
              <w:t>ا</w:t>
            </w:r>
            <w:r w:rsidR="00314E0A" w:rsidRPr="00314E0A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             </w:t>
            </w:r>
          </w:p>
        </w:tc>
      </w:tr>
      <w:tr w:rsidR="00662518" w:rsidRPr="00804D03" w14:paraId="2CED4BBB" w14:textId="77777777" w:rsidTr="00AC5613">
        <w:tc>
          <w:tcPr>
            <w:tcW w:w="10932" w:type="dxa"/>
            <w:gridSpan w:val="3"/>
            <w:tcBorders>
              <w:bottom w:val="nil"/>
            </w:tcBorders>
          </w:tcPr>
          <w:p w14:paraId="0F14D2F2" w14:textId="77777777" w:rsidR="00662518" w:rsidRPr="00804D03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20380B" w:rsidRPr="00804D03" w14:paraId="4E0674C1" w14:textId="77777777" w:rsidTr="00F358DB">
        <w:tc>
          <w:tcPr>
            <w:tcW w:w="10932" w:type="dxa"/>
            <w:gridSpan w:val="3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3115"/>
              <w:gridCol w:w="709"/>
              <w:gridCol w:w="6948"/>
            </w:tblGrid>
            <w:tr w:rsidR="00806076" w:rsidRPr="00804D03" w14:paraId="5D50CAA9" w14:textId="77777777" w:rsidTr="00314E0A">
              <w:trPr>
                <w:trHeight w:val="421"/>
              </w:trPr>
              <w:tc>
                <w:tcPr>
                  <w:tcW w:w="3824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32F32A4" w14:textId="0B61A522" w:rsidR="00806076" w:rsidRPr="00804D03" w:rsidRDefault="00314E0A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14E0A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درس اول: ساده کردن عبارت‌ها</w:t>
                  </w:r>
                  <w:r w:rsidRPr="00314E0A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314E0A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گو</w:t>
                  </w:r>
                  <w:r w:rsidRPr="00314E0A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314E0A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ا</w:t>
                  </w:r>
                </w:p>
              </w:tc>
              <w:tc>
                <w:tcPr>
                  <w:tcW w:w="694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75A4688" w14:textId="4937F7EE" w:rsidR="00806076" w:rsidRPr="00804D03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806076" w:rsidRPr="00804D03" w14:paraId="636E2EC0" w14:textId="77777777" w:rsidTr="00A61451">
              <w:trPr>
                <w:trHeight w:val="2549"/>
              </w:trPr>
              <w:tc>
                <w:tcPr>
                  <w:tcW w:w="10772" w:type="dxa"/>
                  <w:gridSpan w:val="3"/>
                  <w:tcBorders>
                    <w:top w:val="nil"/>
                    <w:bottom w:val="dotted" w:sz="4" w:space="0" w:color="auto"/>
                  </w:tcBorders>
                </w:tcPr>
                <w:p w14:paraId="7DE3251B" w14:textId="0D23CFB8" w:rsidR="00314E0A" w:rsidRPr="00314E0A" w:rsidRDefault="00806076" w:rsidP="00314E0A">
                  <w:pPr>
                    <w:pStyle w:val="ListParagraph"/>
                    <w:numPr>
                      <w:ilvl w:val="0"/>
                      <w:numId w:val="31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314E0A"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*) حاصل کدام عبارت برابر 1 است؟ </w:t>
                  </w:r>
                </w:p>
                <w:p w14:paraId="0E137C91" w14:textId="77777777" w:rsidR="00314E0A" w:rsidRPr="00314E0A" w:rsidRDefault="00314E0A" w:rsidP="00314E0A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720" w:dyaOrig="639" w14:anchorId="3ABF00D0">
                      <v:shape id="_x0000_i1869" type="#_x0000_t75" style="width:36.4pt;height:29.95pt" o:ole="">
                        <v:imagedata r:id="rId8" o:title=""/>
                      </v:shape>
                      <o:OLEObject Type="Embed" ProgID="Equation.DSMT4" ShapeID="_x0000_i1869" DrawAspect="Content" ObjectID="_1801915164" r:id="rId9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2) 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859" w:dyaOrig="639" w14:anchorId="4C8F0494">
                      <v:shape id="_x0000_i1870" type="#_x0000_t75" style="width:42.05pt;height:29.95pt" o:ole="">
                        <v:imagedata r:id="rId10" o:title=""/>
                      </v:shape>
                      <o:OLEObject Type="Embed" ProgID="Equation.DSMT4" ShapeID="_x0000_i1870" DrawAspect="Content" ObjectID="_1801915165" r:id="rId11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3)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720" w:dyaOrig="639" w14:anchorId="25AF7384">
                      <v:shape id="_x0000_i1871" type="#_x0000_t75" style="width:36.4pt;height:29.95pt" o:ole="">
                        <v:imagedata r:id="rId12" o:title=""/>
                      </v:shape>
                      <o:OLEObject Type="Embed" ProgID="Equation.DSMT4" ShapeID="_x0000_i1871" DrawAspect="Content" ObjectID="_1801915166" r:id="rId13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4)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720" w:dyaOrig="639" w14:anchorId="56EF48F2">
                      <v:shape id="_x0000_i1872" type="#_x0000_t75" style="width:36.4pt;height:29.95pt" o:ole="">
                        <v:imagedata r:id="rId14" o:title=""/>
                      </v:shape>
                      <o:OLEObject Type="Embed" ProgID="Equation.DSMT4" ShapeID="_x0000_i1872" DrawAspect="Content" ObjectID="_1801915167" r:id="rId15"/>
                    </w:object>
                  </w:r>
                </w:p>
                <w:p w14:paraId="1C9E6E9D" w14:textId="31E47FC4" w:rsidR="00314E0A" w:rsidRPr="00314E0A" w:rsidRDefault="00314E0A" w:rsidP="00314E0A">
                  <w:pPr>
                    <w:tabs>
                      <w:tab w:val="left" w:pos="2931"/>
                    </w:tabs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*) </w:t>
                  </w:r>
                  <w:r w:rsidRPr="00314E0A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کدام یک از عبارت‌های زیر گویا است؟</w:t>
                  </w:r>
                </w:p>
                <w:p w14:paraId="05064FC3" w14:textId="77777777" w:rsidR="00314E0A" w:rsidRPr="00314E0A" w:rsidRDefault="00314E0A" w:rsidP="00314E0A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14E0A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1) 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314E0A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520" w:dyaOrig="400" w14:anchorId="34CE5C62">
                      <v:shape id="_x0000_i1873" type="#_x0000_t75" style="width:24.25pt;height:17.8pt" o:ole="">
                        <v:imagedata r:id="rId16" o:title=""/>
                      </v:shape>
                      <o:OLEObject Type="Embed" ProgID="Equation.DSMT4" ShapeID="_x0000_i1873" DrawAspect="Content" ObjectID="_1801915168" r:id="rId17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2) 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420" w:dyaOrig="639" w14:anchorId="6BBAE7BA">
                      <v:shape id="_x0000_i1874" type="#_x0000_t75" style="width:24.25pt;height:29.95pt" o:ole="">
                        <v:imagedata r:id="rId18" o:title=""/>
                      </v:shape>
                      <o:OLEObject Type="Embed" ProgID="Equation.DSMT4" ShapeID="_x0000_i1874" DrawAspect="Content" ObjectID="_1801915169" r:id="rId19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3) 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314E0A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400" w:dyaOrig="680" w14:anchorId="7C58B963">
                      <v:shape id="_x0000_i1875" type="#_x0000_t75" style="width:17.8pt;height:36.4pt" o:ole="">
                        <v:imagedata r:id="rId20" o:title=""/>
                      </v:shape>
                      <o:OLEObject Type="Embed" ProgID="Equation.DSMT4" ShapeID="_x0000_i1875" DrawAspect="Content" ObjectID="_1801915170" r:id="rId21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4) 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314E0A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440" w:dyaOrig="680" w14:anchorId="72CCFDAD">
                      <v:shape id="_x0000_i1876" type="#_x0000_t75" style="width:24.25pt;height:36.4pt" o:ole="">
                        <v:imagedata r:id="rId22" o:title=""/>
                      </v:shape>
                      <o:OLEObject Type="Embed" ProgID="Equation.DSMT4" ShapeID="_x0000_i1876" DrawAspect="Content" ObjectID="_1801915171" r:id="rId23"/>
                    </w:object>
                  </w:r>
                </w:p>
                <w:p w14:paraId="5E2E8D55" w14:textId="26064557" w:rsidR="00314E0A" w:rsidRPr="00314E0A" w:rsidRDefault="00314E0A" w:rsidP="00314E0A">
                  <w:pPr>
                    <w:tabs>
                      <w:tab w:val="left" w:pos="2931"/>
                    </w:tabs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*) </w:t>
                  </w:r>
                  <w:r w:rsidRPr="00314E0A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حاصل کدام یک از عبارت های زیر عدد 1- است؟ </w:t>
                  </w:r>
                </w:p>
                <w:p w14:paraId="3AF0D723" w14:textId="77777777" w:rsidR="00314E0A" w:rsidRPr="00314E0A" w:rsidRDefault="00314E0A" w:rsidP="00314E0A">
                  <w:pPr>
                    <w:tabs>
                      <w:tab w:val="left" w:pos="2931"/>
                    </w:tabs>
                    <w:spacing w:line="259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1)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314E0A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700" w:dyaOrig="680" w14:anchorId="3D2CD9A6">
                      <v:shape id="_x0000_i1877" type="#_x0000_t75" style="width:36.4pt;height:36.4pt" o:ole="">
                        <v:imagedata r:id="rId24" o:title=""/>
                      </v:shape>
                      <o:OLEObject Type="Embed" ProgID="Equation.DSMT4" ShapeID="_x0000_i1877" DrawAspect="Content" ObjectID="_1801915172" r:id="rId25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   </w: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2) </w:t>
                  </w:r>
                  <w:r w:rsidRPr="00314E0A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720" w:dyaOrig="680" w14:anchorId="7CA67C42">
                      <v:shape id="_x0000_i1878" type="#_x0000_t75" style="width:36.4pt;height:36.4pt" o:ole="">
                        <v:imagedata r:id="rId26" o:title=""/>
                      </v:shape>
                      <o:OLEObject Type="Embed" ProgID="Equation.DSMT4" ShapeID="_x0000_i1878" DrawAspect="Content" ObjectID="_1801915173" r:id="rId27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   </w: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3) </w:t>
                  </w:r>
                  <w:r w:rsidRPr="00314E0A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720" w:dyaOrig="680" w14:anchorId="19F9F0B5">
                      <v:shape id="_x0000_i1879" type="#_x0000_t75" style="width:36.4pt;height:36.4pt" o:ole="">
                        <v:imagedata r:id="rId28" o:title=""/>
                      </v:shape>
                      <o:OLEObject Type="Embed" ProgID="Equation.DSMT4" ShapeID="_x0000_i1879" DrawAspect="Content" ObjectID="_1801915174" r:id="rId29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   </w: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4)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314E0A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700" w:dyaOrig="680" w14:anchorId="249405A1">
                      <v:shape id="_x0000_i1880" type="#_x0000_t75" style="width:36.4pt;height:36.4pt" o:ole="">
                        <v:imagedata r:id="rId30" o:title=""/>
                      </v:shape>
                      <o:OLEObject Type="Embed" ProgID="Equation.DSMT4" ShapeID="_x0000_i1880" DrawAspect="Content" ObjectID="_1801915175" r:id="rId31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5ADADEE3" w14:textId="710EF7DF" w:rsidR="00314E0A" w:rsidRPr="00314E0A" w:rsidRDefault="00314E0A" w:rsidP="00314E0A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*) کدام یک از عبارتهای زیر گویاست؟ </w:t>
                  </w:r>
                </w:p>
                <w:p w14:paraId="19A58521" w14:textId="77777777" w:rsidR="00314E0A" w:rsidRPr="00314E0A" w:rsidRDefault="00314E0A" w:rsidP="00314E0A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740" w:dyaOrig="660" w14:anchorId="212A202E">
                      <v:shape id="_x0000_i1881" type="#_x0000_t75" style="width:36.4pt;height:36.4pt" o:ole="">
                        <v:imagedata r:id="rId32" o:title=""/>
                      </v:shape>
                      <o:OLEObject Type="Embed" ProgID="Equation.DSMT4" ShapeID="_x0000_i1881" DrawAspect="Content" ObjectID="_1801915176" r:id="rId33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2) </w:t>
                  </w:r>
                  <w:r w:rsidRPr="00314E0A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420" w:dyaOrig="680" w14:anchorId="68214DEA">
                      <v:shape id="_x0000_i1882" type="#_x0000_t75" style="width:24.25pt;height:36.4pt" o:ole="">
                        <v:imagedata r:id="rId34" o:title=""/>
                      </v:shape>
                      <o:OLEObject Type="Embed" ProgID="Equation.DSMT4" ShapeID="_x0000_i1882" DrawAspect="Content" ObjectID="_1801915177" r:id="rId35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3) 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720" w:dyaOrig="680" w14:anchorId="60B6F59A">
                      <v:shape id="_x0000_i1883" type="#_x0000_t75" style="width:36.4pt;height:36.4pt" o:ole="">
                        <v:imagedata r:id="rId36" o:title=""/>
                      </v:shape>
                      <o:OLEObject Type="Embed" ProgID="Equation.DSMT4" ShapeID="_x0000_i1883" DrawAspect="Content" ObjectID="_1801915178" r:id="rId37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4)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360" w:dyaOrig="639" w14:anchorId="65F90EDA">
                      <v:shape id="_x0000_i1884" type="#_x0000_t75" style="width:17.8pt;height:29.95pt" o:ole="">
                        <v:imagedata r:id="rId38" o:title=""/>
                      </v:shape>
                      <o:OLEObject Type="Embed" ProgID="Equation.DSMT4" ShapeID="_x0000_i1884" DrawAspect="Content" ObjectID="_1801915179" r:id="rId39"/>
                    </w:object>
                  </w:r>
                </w:p>
                <w:p w14:paraId="7E57335A" w14:textId="75628697" w:rsidR="00314E0A" w:rsidRPr="00314E0A" w:rsidRDefault="00314E0A" w:rsidP="00314E0A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*) مقدار عددی عبارت گویای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700" w:dyaOrig="660" w14:anchorId="6443EBFB">
                      <v:shape id="_x0000_i1885" type="#_x0000_t75" style="width:34.8pt;height:33.15pt" o:ole="">
                        <v:imagedata r:id="rId40" o:title=""/>
                      </v:shape>
                      <o:OLEObject Type="Embed" ProgID="Equation.DSMT4" ShapeID="_x0000_i1885" DrawAspect="Content" ObjectID="_1801915180" r:id="rId41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ه ازای</w:t>
                  </w:r>
                  <w:r w:rsidRPr="00314E0A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80" w:dyaOrig="260" w14:anchorId="1CC0E60F">
                      <v:shape id="_x0000_i1886" type="#_x0000_t75" style="width:28.3pt;height:13.75pt" o:ole="">
                        <v:imagedata r:id="rId42" o:title=""/>
                      </v:shape>
                      <o:OLEObject Type="Embed" ProgID="Equation.DSMT4" ShapeID="_x0000_i1886" DrawAspect="Content" ObjectID="_1801915181" r:id="rId43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کدام گزینه است؟ </w:t>
                  </w:r>
                </w:p>
                <w:p w14:paraId="05B812AF" w14:textId="77777777" w:rsidR="00F77C8D" w:rsidRDefault="00314E0A" w:rsidP="00314E0A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11                                       2) 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260" w:dyaOrig="639" w14:anchorId="2F469A2D">
                      <v:shape id="_x0000_i1887" type="#_x0000_t75" style="width:13.75pt;height:31.55pt" o:ole="">
                        <v:imagedata r:id="rId44" o:title=""/>
                      </v:shape>
                      <o:OLEObject Type="Embed" ProgID="Equation.DSMT4" ShapeID="_x0000_i1887" DrawAspect="Content" ObjectID="_1801915182" r:id="rId45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3) تعریف نشده                                              4)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240" w:dyaOrig="639" w14:anchorId="42958A30">
                      <v:shape id="_x0000_i1888" type="#_x0000_t75" style="width:12.95pt;height:31.55pt" o:ole="">
                        <v:imagedata r:id="rId46" o:title=""/>
                      </v:shape>
                      <o:OLEObject Type="Embed" ProgID="Equation.DSMT4" ShapeID="_x0000_i1888" DrawAspect="Content" ObjectID="_1801915183" r:id="rId47"/>
                    </w:object>
                  </w:r>
                </w:p>
                <w:p w14:paraId="26E5BAB4" w14:textId="77777777" w:rsidR="003342BF" w:rsidRPr="009412E8" w:rsidRDefault="003342BF" w:rsidP="003342BF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*) کدام عبارت گویای زیر ساده شدنی است؟ </w:t>
                  </w:r>
                </w:p>
                <w:p w14:paraId="2D66C807" w14:textId="77777777" w:rsidR="003342BF" w:rsidRDefault="003342BF" w:rsidP="003342BF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 </w:t>
                  </w:r>
                  <w:r w:rsidRPr="009412E8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600" w:dyaOrig="639" w14:anchorId="01B18A29">
                      <v:shape id="_x0000_i1950" type="#_x0000_t75" style="width:29.95pt;height:29.95pt" o:ole="">
                        <v:imagedata r:id="rId48" o:title=""/>
                      </v:shape>
                      <o:OLEObject Type="Embed" ProgID="Equation.DSMT4" ShapeID="_x0000_i1950" DrawAspect="Content" ObjectID="_1801915184" r:id="rId49"/>
                    </w:object>
                  </w: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2) </w:t>
                  </w:r>
                  <w:r w:rsidRPr="009412E8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600" w:dyaOrig="639" w14:anchorId="130DFE6B">
                      <v:shape id="_x0000_i1951" type="#_x0000_t75" style="width:29.95pt;height:29.95pt" o:ole="">
                        <v:imagedata r:id="rId50" o:title=""/>
                      </v:shape>
                      <o:OLEObject Type="Embed" ProgID="Equation.DSMT4" ShapeID="_x0000_i1951" DrawAspect="Content" ObjectID="_1801915185" r:id="rId51"/>
                    </w:object>
                  </w: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3) </w:t>
                  </w:r>
                  <w:r w:rsidRPr="009412E8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920" w:dyaOrig="639" w14:anchorId="1AE61934">
                      <v:shape id="_x0000_i1953" type="#_x0000_t75" style="width:46.1pt;height:35.6pt" o:ole="">
                        <v:imagedata r:id="rId52" o:title=""/>
                      </v:shape>
                      <o:OLEObject Type="Embed" ProgID="Equation.DSMT4" ShapeID="_x0000_i1953" DrawAspect="Content" ObjectID="_1801915186" r:id="rId53"/>
                    </w:object>
                  </w: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4)  </w:t>
                  </w:r>
                  <w:r w:rsidRPr="009412E8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600" w:dyaOrig="639" w14:anchorId="0861B191">
                      <v:shape id="_x0000_i1952" type="#_x0000_t75" style="width:29.95pt;height:29.95pt" o:ole="">
                        <v:imagedata r:id="rId54" o:title=""/>
                      </v:shape>
                      <o:OLEObject Type="Embed" ProgID="Equation.DSMT4" ShapeID="_x0000_i1952" DrawAspect="Content" ObjectID="_1801915187" r:id="rId55"/>
                    </w:object>
                  </w: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</w:t>
                  </w:r>
                </w:p>
                <w:p w14:paraId="29480135" w14:textId="77777777" w:rsidR="00E771C4" w:rsidRPr="009412E8" w:rsidRDefault="00E771C4" w:rsidP="00E771C4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*) حاصل عبارت </w:t>
                  </w:r>
                  <w:r w:rsidRPr="009412E8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600" w:dyaOrig="639" w14:anchorId="5B146F36">
                      <v:shape id="_x0000_i1954" type="#_x0000_t75" style="width:29.95pt;height:29.95pt" o:ole="">
                        <v:imagedata r:id="rId56" o:title=""/>
                      </v:shape>
                      <o:OLEObject Type="Embed" ProgID="Equation.DSMT4" ShapeID="_x0000_i1954" DrawAspect="Content" ObjectID="_1801915188" r:id="rId57"/>
                    </w:object>
                  </w:r>
                  <w:r w:rsidRPr="009412E8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رابر است با: </w:t>
                  </w:r>
                </w:p>
                <w:p w14:paraId="2AC1AF48" w14:textId="53B64F90" w:rsidR="00E771C4" w:rsidRPr="00E771C4" w:rsidRDefault="00E771C4" w:rsidP="00E771C4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</w:t>
                  </w:r>
                  <w:r w:rsidRPr="009412E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320" w:dyaOrig="300" w14:anchorId="39FB4D13">
                      <v:shape id="_x0000_i1955" type="#_x0000_t75" style="width:17.8pt;height:17.8pt" o:ole="">
                        <v:imagedata r:id="rId58" o:title=""/>
                      </v:shape>
                      <o:OLEObject Type="Embed" ProgID="Equation.DSMT4" ShapeID="_x0000_i1955" DrawAspect="Content" ObjectID="_1801915189" r:id="rId59"/>
                    </w:object>
                  </w: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2) </w:t>
                  </w:r>
                  <w:r w:rsidRPr="009412E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340" w:dyaOrig="300" w14:anchorId="78C89F4D">
                      <v:shape id="_x0000_i1956" type="#_x0000_t75" style="width:17.8pt;height:17.8pt" o:ole="">
                        <v:imagedata r:id="rId60" o:title=""/>
                      </v:shape>
                      <o:OLEObject Type="Embed" ProgID="Equation.DSMT4" ShapeID="_x0000_i1956" DrawAspect="Content" ObjectID="_1801915190" r:id="rId61"/>
                    </w:object>
                  </w: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 3)   </w:t>
                  </w:r>
                  <w:r w:rsidRPr="009412E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340" w:dyaOrig="300" w14:anchorId="43943F2A">
                      <v:shape id="_x0000_i1957" type="#_x0000_t75" style="width:17.8pt;height:17.8pt" o:ole="">
                        <v:imagedata r:id="rId62" o:title=""/>
                      </v:shape>
                      <o:OLEObject Type="Embed" ProgID="Equation.DSMT4" ShapeID="_x0000_i1957" DrawAspect="Content" ObjectID="_1801915191" r:id="rId63"/>
                    </w:object>
                  </w: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    4) هیچکدام </w:t>
                  </w:r>
                </w:p>
              </w:tc>
            </w:tr>
            <w:tr w:rsidR="0020380B" w:rsidRPr="00804D03" w14:paraId="1A05D140" w14:textId="77777777" w:rsidTr="00314E0A">
              <w:trPr>
                <w:trHeight w:val="274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A76DA41" w14:textId="77777777" w:rsidR="0020380B" w:rsidRDefault="0020380B" w:rsidP="00F77C8D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F77C8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جاهای خالی را کامل کنید.</w:t>
                  </w:r>
                </w:p>
                <w:p w14:paraId="18B9A98B" w14:textId="4B304D4A" w:rsidR="00314E0A" w:rsidRPr="00314E0A" w:rsidRDefault="00314E0A" w:rsidP="00314E0A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) عبارت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580" w:dyaOrig="639" w14:anchorId="42CA7A09">
                      <v:shape id="_x0000_i1946" type="#_x0000_t75" style="width:29.95pt;height:29.95pt" o:ole="">
                        <v:imagedata r:id="rId64" o:title=""/>
                      </v:shape>
                      <o:OLEObject Type="Embed" ProgID="Equation.DSMT4" ShapeID="_x0000_i1946" DrawAspect="Content" ObjectID="_1801915192" r:id="rId65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ه ازای عدد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.......... تعریف نشده است.                       پ) ساده شده عبارت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700" w:dyaOrig="639" w14:anchorId="6CB89152">
                      <v:shape id="_x0000_i1947" type="#_x0000_t75" style="width:36.4pt;height:29.95pt" o:ole="">
                        <v:imagedata r:id="rId66" o:title=""/>
                      </v:shape>
                      <o:OLEObject Type="Embed" ProgID="Equation.DSMT4" ShapeID="_x0000_i1947" DrawAspect="Content" ObjectID="_1801915193" r:id="rId67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برابر .............. است.                                                                                  </w:t>
                  </w:r>
                </w:p>
                <w:p w14:paraId="1D9C8E25" w14:textId="01E23949" w:rsidR="00F77C8D" w:rsidRPr="00314E0A" w:rsidRDefault="00314E0A" w:rsidP="00314E0A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) عبارت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="003342BF"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700" w:dyaOrig="639" w14:anchorId="43867028">
                      <v:shape id="_x0000_i1949" type="#_x0000_t75" style="width:36.4pt;height:29.95pt" o:ole="">
                        <v:imagedata r:id="rId68" o:title=""/>
                      </v:shape>
                      <o:OLEObject Type="Embed" ProgID="Equation.DSMT4" ShapeID="_x0000_i1949" DrawAspect="Content" ObjectID="_1801915194" r:id="rId69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ه ازای عدد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.................. تعریف نشده است.         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ث) ساده شدة عبارت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360" w:dyaOrig="639" w14:anchorId="7FB4281C">
                      <v:shape id="_x0000_i1948" type="#_x0000_t75" style="width:17.8pt;height:29.95pt" o:ole="">
                        <v:imagedata r:id="rId70" o:title=""/>
                      </v:shape>
                      <o:OLEObject Type="Embed" ProgID="Equation.DSMT4" ShapeID="_x0000_i1948" DrawAspect="Content" ObjectID="_1801915195" r:id="rId71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رابر با ........................ است.                                                                                       </w:t>
                  </w:r>
                </w:p>
              </w:tc>
            </w:tr>
            <w:tr w:rsidR="0020380B" w:rsidRPr="00804D03" w14:paraId="4681FBA0" w14:textId="77777777" w:rsidTr="0020380B">
              <w:trPr>
                <w:trHeight w:val="1372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393361" w14:textId="2BC45119" w:rsidR="004500FC" w:rsidRDefault="004500FC" w:rsidP="004500FC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</w:rPr>
                  </w:pPr>
                  <w:r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314E0A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درستی یا نادرستی جملات زیر را مشخص کنید.</w:t>
                  </w:r>
                </w:p>
                <w:p w14:paraId="2E03F620" w14:textId="6ADF8218" w:rsidR="00314E0A" w:rsidRPr="00314E0A" w:rsidRDefault="00B856EC" w:rsidP="00314E0A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="00314E0A"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ساده شدة عبارت </w:t>
                  </w:r>
                  <w:r w:rsidR="00314E0A" w:rsidRPr="00314E0A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720" w:dyaOrig="680" w14:anchorId="46FE405F">
                      <v:shape id="_x0000_i1889" type="#_x0000_t75" style="width:36.4pt;height:36.4pt" o:ole="">
                        <v:imagedata r:id="rId72" o:title=""/>
                      </v:shape>
                      <o:OLEObject Type="Embed" ProgID="Equation.DSMT4" ShapeID="_x0000_i1889" DrawAspect="Content" ObjectID="_1801915196" r:id="rId73"/>
                    </w:object>
                  </w:r>
                  <w:r w:rsidR="00314E0A"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 1 است.</w:t>
                  </w:r>
                  <w:r w:rsid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(        )</w:t>
                  </w:r>
                  <w:r w:rsidR="00314E0A"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</w:t>
                  </w:r>
                  <w:r w:rsidR="00314E0A"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</w:t>
                  </w:r>
                  <w:r w:rsidR="00314E0A"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="00314E0A"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عبارت </w:t>
                  </w:r>
                  <w:r w:rsidR="00314E0A" w:rsidRPr="00314E0A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639" w:dyaOrig="720" w14:anchorId="22F8633E">
                      <v:shape id="_x0000_i1890" type="#_x0000_t75" style="width:29.95pt;height:36.4pt" o:ole="">
                        <v:imagedata r:id="rId74" o:title=""/>
                      </v:shape>
                      <o:OLEObject Type="Embed" ProgID="Equation.DSMT4" ShapeID="_x0000_i1890" DrawAspect="Content" ObjectID="_1801915197" r:id="rId75"/>
                    </w:object>
                  </w:r>
                  <w:r w:rsidR="00314E0A"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یک عبارت گویاست</w:t>
                  </w:r>
                  <w:r w:rsid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(        )</w:t>
                  </w:r>
                </w:p>
                <w:p w14:paraId="4445D826" w14:textId="47BA60D0" w:rsidR="0020380B" w:rsidRPr="00B856EC" w:rsidRDefault="00B856EC" w:rsidP="003342BF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="00314E0A"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عبارت </w:t>
                  </w:r>
                  <w:r w:rsidR="00314E0A"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700" w:dyaOrig="639" w14:anchorId="77E6E8D1">
                      <v:shape id="_x0000_i1891" type="#_x0000_t75" style="width:36.4pt;height:29.95pt" o:ole="">
                        <v:imagedata r:id="rId68" o:title=""/>
                      </v:shape>
                      <o:OLEObject Type="Embed" ProgID="Equation.DSMT4" ShapeID="_x0000_i1891" DrawAspect="Content" ObjectID="_1801915198" r:id="rId76"/>
                    </w:object>
                  </w:r>
                  <w:r w:rsidR="00314E0A"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ه ازای </w:t>
                  </w:r>
                  <w:r w:rsidR="00314E0A" w:rsidRPr="00314E0A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600" w:dyaOrig="260" w14:anchorId="707E9ABA">
                      <v:shape id="_x0000_i1892" type="#_x0000_t75" style="width:29.95pt;height:11.35pt" o:ole="">
                        <v:imagedata r:id="rId77" o:title=""/>
                      </v:shape>
                      <o:OLEObject Type="Embed" ProgID="Equation.DSMT4" ShapeID="_x0000_i1892" DrawAspect="Content" ObjectID="_1801915199" r:id="rId78"/>
                    </w:object>
                  </w:r>
                  <w:r w:rsidR="00314E0A"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تعریف نشده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(        )                   </w:t>
                  </w:r>
                  <w:r w:rsidR="00314E0A"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-</w:t>
                  </w:r>
                  <w:r w:rsidR="00314E0A"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عبارت</w:t>
                  </w:r>
                  <w:r w:rsidR="00314E0A" w:rsidRPr="00314E0A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740" w:dyaOrig="320" w14:anchorId="4402B4B3">
                      <v:shape id="_x0000_i1893" type="#_x0000_t75" style="width:36.4pt;height:17.8pt" o:ole="">
                        <v:imagedata r:id="rId79" o:title=""/>
                      </v:shape>
                      <o:OLEObject Type="Embed" ProgID="Equation.DSMT4" ShapeID="_x0000_i1893" DrawAspect="Content" ObjectID="_1801915200" r:id="rId80"/>
                    </w:object>
                  </w:r>
                  <w:r w:rsidR="00314E0A"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یک عبارت گوی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 (        )</w:t>
                  </w:r>
                </w:p>
              </w:tc>
            </w:tr>
            <w:tr w:rsidR="003342BF" w:rsidRPr="00804D03" w14:paraId="0CDB2E3E" w14:textId="77777777" w:rsidTr="003342BF">
              <w:trPr>
                <w:trHeight w:val="907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3E89650" w14:textId="17131709" w:rsidR="003342BF" w:rsidRPr="003342BF" w:rsidRDefault="003342BF" w:rsidP="003342BF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555726">
                    <w:rPr>
                      <w:b/>
                      <w:bCs/>
                      <w:noProof/>
                      <w:sz w:val="24"/>
                      <w:szCs w:val="24"/>
                      <w:rtl/>
                    </w:rPr>
                    <w:drawing>
                      <wp:anchor distT="0" distB="0" distL="114300" distR="114300" simplePos="0" relativeHeight="251659264" behindDoc="0" locked="0" layoutInCell="1" allowOverlap="1" wp14:anchorId="1C47D089" wp14:editId="2AAF4817">
                        <wp:simplePos x="0" y="0"/>
                        <wp:positionH relativeFrom="column">
                          <wp:posOffset>52241</wp:posOffset>
                        </wp:positionH>
                        <wp:positionV relativeFrom="paragraph">
                          <wp:posOffset>80896</wp:posOffset>
                        </wp:positionV>
                        <wp:extent cx="2979420" cy="441788"/>
                        <wp:effectExtent l="0" t="0" r="0" b="0"/>
                        <wp:wrapNone/>
                        <wp:docPr id="41" name="Picture 4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/>
                                <pic:cNvPicPr>
                                  <a:picLocks noChangeAspect="1" noChangeArrowheads="1"/>
                                </pic:cNvPicPr>
                              </pic:nvPicPr>
                              <pic:blipFill rotWithShape="1">
                                <a:blip r:embed="rId8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b="25590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2979420" cy="4417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Pr="009412E8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کدام نوع ساده کردن درست است؟</w:t>
                  </w:r>
                </w:p>
              </w:tc>
            </w:tr>
            <w:tr w:rsidR="0020380B" w:rsidRPr="00804D03" w14:paraId="37A00C58" w14:textId="77777777" w:rsidTr="00E771C4">
              <w:trPr>
                <w:trHeight w:val="198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ED3DC0A" w14:textId="092256F6" w:rsidR="004500FC" w:rsidRPr="004500FC" w:rsidRDefault="004500FC" w:rsidP="004500FC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5353BA" w:rsidRPr="005353BA"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برا</w:t>
                  </w:r>
                  <w:r w:rsidR="005353BA" w:rsidRPr="005353BA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5353BA" w:rsidRPr="005353BA"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هر عبارت گو</w:t>
                  </w:r>
                  <w:r w:rsidR="005353BA" w:rsidRPr="005353BA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5353BA" w:rsidRPr="005353BA">
                    <w:rPr>
                      <w:rFonts w:asciiTheme="majorBidi" w:hAnsiTheme="majorBid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ا،</w:t>
                  </w:r>
                  <w:r w:rsidR="005353BA" w:rsidRPr="005353BA"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قاد</w:t>
                  </w:r>
                  <w:r w:rsidR="005353BA" w:rsidRPr="005353BA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5353BA" w:rsidRPr="005353BA">
                    <w:rPr>
                      <w:rFonts w:asciiTheme="majorBidi" w:hAnsiTheme="majorBid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="005353BA" w:rsidRPr="005353BA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5353BA" w:rsidRPr="005353BA"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را به دست آور</w:t>
                  </w:r>
                  <w:r w:rsidR="005353BA" w:rsidRPr="005353BA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5353BA" w:rsidRPr="005353BA">
                    <w:rPr>
                      <w:rFonts w:asciiTheme="majorBidi" w:hAnsiTheme="majorBid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د</w:t>
                  </w:r>
                  <w:r w:rsidR="005353BA" w:rsidRPr="005353BA"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که عبارت به ازا</w:t>
                  </w:r>
                  <w:r w:rsidR="005353BA" w:rsidRPr="005353BA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5353BA" w:rsidRPr="005353BA"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آنها </w:t>
                  </w:r>
                  <w:r w:rsidR="005353BA" w:rsidRPr="005353BA"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u w:val="single"/>
                      <w:rtl/>
                    </w:rPr>
                    <w:t>تعر</w:t>
                  </w:r>
                  <w:r w:rsidR="005353BA" w:rsidRPr="005353BA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u w:val="single"/>
                      <w:rtl/>
                    </w:rPr>
                    <w:t>ی</w:t>
                  </w:r>
                  <w:r w:rsidR="005353BA" w:rsidRPr="005353BA">
                    <w:rPr>
                      <w:rFonts w:asciiTheme="majorBidi" w:hAnsiTheme="majorBidi" w:cs="B Nazanin" w:hint="eastAsia"/>
                      <w:b/>
                      <w:bCs/>
                      <w:i/>
                      <w:sz w:val="25"/>
                      <w:szCs w:val="25"/>
                      <w:u w:val="single"/>
                      <w:rtl/>
                    </w:rPr>
                    <w:t>ف</w:t>
                  </w:r>
                  <w:r w:rsidR="005353BA" w:rsidRPr="005353BA"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u w:val="single"/>
                      <w:rtl/>
                    </w:rPr>
                    <w:t xml:space="preserve"> نشده</w:t>
                  </w:r>
                  <w:r w:rsidR="005353BA" w:rsidRPr="005353BA"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ست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5353BA" w14:paraId="1EA1DCF8" w14:textId="77777777" w:rsidTr="00231058">
                    <w:tc>
                      <w:tcPr>
                        <w:tcW w:w="3515" w:type="dxa"/>
                        <w:vAlign w:val="center"/>
                      </w:tcPr>
                      <w:p w14:paraId="0FA3A90E" w14:textId="1BAE33C6" w:rsidR="005353BA" w:rsidRDefault="005353BA" w:rsidP="00231058">
                        <w:pPr>
                          <w:tabs>
                            <w:tab w:val="left" w:pos="2771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800" w:dyaOrig="639" w14:anchorId="66BA8FC3">
                            <v:shape id="_x0000_i1958" type="#_x0000_t75" style="width:38.85pt;height:29.95pt" o:ole="">
                              <v:imagedata r:id="rId82" o:title=""/>
                            </v:shape>
                            <o:OLEObject Type="Embed" ProgID="Equation.DSMT4" ShapeID="_x0000_i1958" DrawAspect="Content" ObjectID="_1801915201" r:id="rId83"/>
                          </w:object>
                        </w:r>
                      </w:p>
                    </w:tc>
                    <w:tc>
                      <w:tcPr>
                        <w:tcW w:w="3515" w:type="dxa"/>
                        <w:vAlign w:val="center"/>
                      </w:tcPr>
                      <w:p w14:paraId="14994A37" w14:textId="03D0DEC1" w:rsidR="005353BA" w:rsidRDefault="005353BA" w:rsidP="00231058">
                        <w:pPr>
                          <w:tabs>
                            <w:tab w:val="left" w:pos="2771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760" w:dyaOrig="660" w14:anchorId="6425ECE6">
                            <v:shape id="_x0000_i1959" type="#_x0000_t75" style="width:37.2pt;height:36.4pt" o:ole="">
                              <v:imagedata r:id="rId84" o:title=""/>
                            </v:shape>
                            <o:OLEObject Type="Embed" ProgID="Equation.DSMT4" ShapeID="_x0000_i1959" DrawAspect="Content" ObjectID="_1801915202" r:id="rId85"/>
                          </w:objec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57C0E86F" w14:textId="15BF9143" w:rsidR="005353BA" w:rsidRDefault="005353BA" w:rsidP="00231058">
                        <w:pPr>
                          <w:tabs>
                            <w:tab w:val="left" w:pos="2771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4065CE">
                          <w:rPr>
                            <w:position w:val="-24"/>
                          </w:rPr>
                          <w:object w:dxaOrig="600" w:dyaOrig="639" w14:anchorId="496DD635">
                            <v:shape id="_x0000_i1960" type="#_x0000_t75" style="width:29.95pt;height:31.55pt" o:ole="">
                              <v:imagedata r:id="rId86" o:title=""/>
                            </v:shape>
                            <o:OLEObject Type="Embed" ProgID="Equation.DSMT4" ShapeID="_x0000_i1960" DrawAspect="Content" ObjectID="_1801915203" r:id="rId87"/>
                          </w:object>
                        </w:r>
                      </w:p>
                    </w:tc>
                  </w:tr>
                  <w:tr w:rsidR="005353BA" w14:paraId="43FD447B" w14:textId="77777777" w:rsidTr="00231058">
                    <w:tc>
                      <w:tcPr>
                        <w:tcW w:w="3515" w:type="dxa"/>
                        <w:vAlign w:val="center"/>
                      </w:tcPr>
                      <w:p w14:paraId="0AA88A4F" w14:textId="42425B87" w:rsidR="005353BA" w:rsidRPr="00555726" w:rsidRDefault="00E771C4" w:rsidP="00231058">
                        <w:pPr>
                          <w:tabs>
                            <w:tab w:val="left" w:pos="2771"/>
                          </w:tabs>
                          <w:spacing w:line="360" w:lineRule="auto"/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359" w:dyaOrig="700" w14:anchorId="34EEA525">
                            <v:shape id="_x0000_i1962" type="#_x0000_t75" style="width:67.95pt;height:36.4pt" o:ole="">
                              <v:imagedata r:id="rId88" o:title=""/>
                            </v:shape>
                            <o:OLEObject Type="Embed" ProgID="Equation.DSMT4" ShapeID="_x0000_i1962" DrawAspect="Content" ObjectID="_1801915204" r:id="rId89"/>
                          </w:object>
                        </w:r>
                      </w:p>
                    </w:tc>
                    <w:tc>
                      <w:tcPr>
                        <w:tcW w:w="3515" w:type="dxa"/>
                        <w:vAlign w:val="center"/>
                      </w:tcPr>
                      <w:p w14:paraId="7ECEACC5" w14:textId="2B5B2C4D" w:rsidR="005353BA" w:rsidRPr="00555726" w:rsidRDefault="00C81B1F" w:rsidP="00231058">
                        <w:pPr>
                          <w:tabs>
                            <w:tab w:val="left" w:pos="2771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740" w:dyaOrig="639" w14:anchorId="78608F02">
                            <v:shape id="_x0000_i1961" type="#_x0000_t75" style="width:37.2pt;height:29.95pt" o:ole="">
                              <v:imagedata r:id="rId90" o:title=""/>
                            </v:shape>
                            <o:OLEObject Type="Embed" ProgID="Equation.DSMT4" ShapeID="_x0000_i1961" DrawAspect="Content" ObjectID="_1801915205" r:id="rId91"/>
                          </w:objec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59C70AFC" w14:textId="73C6724C" w:rsidR="005353BA" w:rsidRPr="004065CE" w:rsidRDefault="00E771C4" w:rsidP="00231058">
                        <w:pPr>
                          <w:tabs>
                            <w:tab w:val="left" w:pos="2771"/>
                          </w:tabs>
                          <w:spacing w:line="360" w:lineRule="auto"/>
                          <w:jc w:val="right"/>
                          <w:rPr>
                            <w:rFonts w:hint="cs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680" w:dyaOrig="660" w14:anchorId="030BB90A">
                            <v:shape id="_x0000_i1963" type="#_x0000_t75" style="width:34pt;height:36.4pt" o:ole="">
                              <v:imagedata r:id="rId92" o:title=""/>
                            </v:shape>
                            <o:OLEObject Type="Embed" ProgID="Equation.DSMT4" ShapeID="_x0000_i1963" DrawAspect="Content" ObjectID="_1801915206" r:id="rId93"/>
                          </w:object>
                        </w:r>
                      </w:p>
                    </w:tc>
                  </w:tr>
                </w:tbl>
                <w:p w14:paraId="40C3EE76" w14:textId="3D667BB4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042C38" w:rsidRPr="00804D03" w14:paraId="2CDFFF19" w14:textId="77777777" w:rsidTr="00314E0A">
              <w:trPr>
                <w:trHeight w:val="237"/>
              </w:trPr>
              <w:tc>
                <w:tcPr>
                  <w:tcW w:w="3824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B5C148D" w14:textId="3EB089F0" w:rsidR="00042C38" w:rsidRPr="00042C38" w:rsidRDefault="00231058" w:rsidP="00042C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231058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lastRenderedPageBreak/>
                    <w:t>درس دوم: محاسبات عبارت‌ها</w:t>
                  </w:r>
                  <w:r w:rsidRPr="00231058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231058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گو</w:t>
                  </w:r>
                  <w:r w:rsidRPr="00231058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231058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</w:t>
                  </w:r>
                </w:p>
              </w:tc>
              <w:tc>
                <w:tcPr>
                  <w:tcW w:w="694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78AA4C5" w14:textId="097DD4DF" w:rsidR="00042C38" w:rsidRPr="00042C38" w:rsidRDefault="00042C38" w:rsidP="00042C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042C38" w:rsidRPr="00804D03" w14:paraId="78875D36" w14:textId="77777777" w:rsidTr="007762F8">
              <w:trPr>
                <w:trHeight w:val="2253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</w:tcBorders>
                </w:tcPr>
                <w:p w14:paraId="1EA4B054" w14:textId="5CA58B91" w:rsidR="00042C38" w:rsidRPr="00042C38" w:rsidRDefault="009412E8" w:rsidP="00042C38">
                  <w:pPr>
                    <w:pStyle w:val="ListParagraph"/>
                    <w:numPr>
                      <w:ilvl w:val="0"/>
                      <w:numId w:val="47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9412E8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عبارت‌ها</w:t>
                  </w:r>
                  <w:r w:rsidRPr="009412E8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9412E8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ز</w:t>
                  </w:r>
                  <w:r w:rsidRPr="009412E8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9412E8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9412E8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ساده کن</w:t>
                  </w:r>
                  <w:r w:rsidRPr="009412E8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9412E8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9412E8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24"/>
                    <w:gridCol w:w="4944"/>
                  </w:tblGrid>
                  <w:tr w:rsidR="00042C38" w:rsidRPr="00D2697E" w14:paraId="153DB422" w14:textId="77777777" w:rsidTr="009412E8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007E0BB2" w14:textId="1EC40AAB" w:rsidR="00042C38" w:rsidRPr="00042C38" w:rsidRDefault="009412E8" w:rsidP="009412E8">
                        <w:pPr>
                          <w:tabs>
                            <w:tab w:val="left" w:pos="966"/>
                          </w:tabs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2340" w:dyaOrig="660" w14:anchorId="0A133AD1">
                            <v:shape id="_x0000_i1894" type="#_x0000_t75" style="width:119.75pt;height:36.4pt" o:ole="">
                              <v:imagedata r:id="rId94" o:title=""/>
                            </v:shape>
                            <o:OLEObject Type="Embed" ProgID="Equation.DSMT4" ShapeID="_x0000_i1894" DrawAspect="Content" ObjectID="_1801915207" r:id="rId95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566E620C" w14:textId="502C6399" w:rsidR="00042C38" w:rsidRPr="00042C38" w:rsidRDefault="009412E8" w:rsidP="009412E8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2180" w:dyaOrig="660" w14:anchorId="7AF97C8F">
                            <v:shape id="_x0000_i1895" type="#_x0000_t75" style="width:108.4pt;height:36.4pt" o:ole="">
                              <v:imagedata r:id="rId96" o:title=""/>
                            </v:shape>
                            <o:OLEObject Type="Embed" ProgID="Equation.DSMT4" ShapeID="_x0000_i1895" DrawAspect="Content" ObjectID="_1801915208" r:id="rId97"/>
                          </w:object>
                        </w:r>
                      </w:p>
                    </w:tc>
                  </w:tr>
                  <w:tr w:rsidR="00042C38" w:rsidRPr="00D2697E" w14:paraId="3D1B8944" w14:textId="77777777" w:rsidTr="009412E8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1DA857D8" w14:textId="2E9F0C90" w:rsidR="00042C38" w:rsidRPr="00042C38" w:rsidRDefault="009412E8" w:rsidP="009412E8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240" w:dyaOrig="700" w14:anchorId="05D0998B">
                            <v:shape id="_x0000_i1896" type="#_x0000_t75" style="width:60.65pt;height:36.4pt" o:ole="">
                              <v:imagedata r:id="rId98" o:title=""/>
                            </v:shape>
                            <o:OLEObject Type="Embed" ProgID="Equation.DSMT4" ShapeID="_x0000_i1896" DrawAspect="Content" ObjectID="_1801915209" r:id="rId99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0C61BFB3" w14:textId="38C98078" w:rsidR="00042C38" w:rsidRPr="00042C38" w:rsidRDefault="009412E8" w:rsidP="009412E8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2040" w:dyaOrig="660" w14:anchorId="5A5638AF">
                            <v:shape id="_x0000_i1897" type="#_x0000_t75" style="width:101.95pt;height:36.4pt" o:ole="">
                              <v:imagedata r:id="rId100" o:title=""/>
                            </v:shape>
                            <o:OLEObject Type="Embed" ProgID="Equation.DSMT4" ShapeID="_x0000_i1897" DrawAspect="Content" ObjectID="_1801915210" r:id="rId101"/>
                          </w:object>
                        </w:r>
                      </w:p>
                    </w:tc>
                  </w:tr>
                  <w:tr w:rsidR="00042C38" w:rsidRPr="00D2697E" w14:paraId="7F886DFA" w14:textId="77777777" w:rsidTr="009412E8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60FF98DA" w14:textId="034E63AA" w:rsidR="00042C38" w:rsidRPr="00042C38" w:rsidRDefault="009412E8" w:rsidP="009412E8">
                        <w:pPr>
                          <w:tabs>
                            <w:tab w:val="left" w:pos="737"/>
                            <w:tab w:val="left" w:pos="2771"/>
                          </w:tabs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2360" w:dyaOrig="660" w14:anchorId="1BD9884B">
                            <v:shape id="_x0000_i1898" type="#_x0000_t75" style="width:119.75pt;height:36.4pt" o:ole="">
                              <v:imagedata r:id="rId102" o:title=""/>
                            </v:shape>
                            <o:OLEObject Type="Embed" ProgID="Equation.DSMT4" ShapeID="_x0000_i1898" DrawAspect="Content" ObjectID="_1801915211" r:id="rId103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336D8EC7" w14:textId="1A2BF001" w:rsidR="00042C38" w:rsidRPr="00042C38" w:rsidRDefault="009412E8" w:rsidP="009412E8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2180" w:dyaOrig="639" w14:anchorId="35D07BD8">
                            <v:shape id="_x0000_i1899" type="#_x0000_t75" style="width:108.4pt;height:29.95pt" o:ole="">
                              <v:imagedata r:id="rId104" o:title=""/>
                            </v:shape>
                            <o:OLEObject Type="Embed" ProgID="Equation.DSMT4" ShapeID="_x0000_i1899" DrawAspect="Content" ObjectID="_1801915212" r:id="rId105"/>
                          </w:object>
                        </w:r>
                      </w:p>
                    </w:tc>
                  </w:tr>
                  <w:tr w:rsidR="00042C38" w:rsidRPr="00D2697E" w14:paraId="535D44BE" w14:textId="77777777" w:rsidTr="009412E8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2813A2F6" w14:textId="17609F96" w:rsidR="00042C38" w:rsidRPr="00042C38" w:rsidRDefault="009412E8" w:rsidP="009412E8">
                        <w:pPr>
                          <w:tabs>
                            <w:tab w:val="left" w:pos="737"/>
                            <w:tab w:val="left" w:pos="2771"/>
                          </w:tabs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180" w:dyaOrig="700" w14:anchorId="2B026EC7">
                            <v:shape id="_x0000_i1900" type="#_x0000_t75" style="width:60.65pt;height:36.4pt" o:ole="">
                              <v:imagedata r:id="rId106" o:title=""/>
                            </v:shape>
                            <o:OLEObject Type="Embed" ProgID="Equation.DSMT4" ShapeID="_x0000_i1900" DrawAspect="Content" ObjectID="_1801915213" r:id="rId107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769D3D64" w14:textId="72AC7326" w:rsidR="00042C38" w:rsidRPr="00042C38" w:rsidRDefault="009412E8" w:rsidP="009412E8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1740" w:dyaOrig="660" w14:anchorId="10539CA0">
                            <v:shape id="_x0000_i1901" type="#_x0000_t75" style="width:89.8pt;height:36.4pt" o:ole="">
                              <v:imagedata r:id="rId108" o:title=""/>
                            </v:shape>
                            <o:OLEObject Type="Embed" ProgID="Equation.DSMT4" ShapeID="_x0000_i1901" DrawAspect="Content" ObjectID="_1801915214" r:id="rId109"/>
                          </w:object>
                        </w:r>
                      </w:p>
                    </w:tc>
                  </w:tr>
                  <w:tr w:rsidR="00042C38" w:rsidRPr="00D2697E" w14:paraId="50A15692" w14:textId="77777777" w:rsidTr="009412E8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282CAE0D" w14:textId="39DD0735" w:rsidR="00042C38" w:rsidRPr="00042C38" w:rsidRDefault="009412E8" w:rsidP="009412E8">
                        <w:pPr>
                          <w:tabs>
                            <w:tab w:val="left" w:pos="737"/>
                            <w:tab w:val="left" w:pos="2771"/>
                          </w:tabs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2200" w:dyaOrig="639" w14:anchorId="260F73DF">
                            <v:shape id="_x0000_i1902" type="#_x0000_t75" style="width:108.4pt;height:29.95pt" o:ole="">
                              <v:imagedata r:id="rId110" o:title=""/>
                            </v:shape>
                            <o:OLEObject Type="Embed" ProgID="Equation.DSMT4" ShapeID="_x0000_i1902" DrawAspect="Content" ObjectID="_1801915215" r:id="rId111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02174E84" w14:textId="31ADA5E0" w:rsidR="00042C38" w:rsidRPr="00042C38" w:rsidRDefault="009412E8" w:rsidP="009412E8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1620" w:dyaOrig="660" w14:anchorId="2D2CFB33">
                            <v:shape id="_x0000_i1903" type="#_x0000_t75" style="width:83.35pt;height:36.4pt" o:ole="">
                              <v:imagedata r:id="rId112" o:title=""/>
                            </v:shape>
                            <o:OLEObject Type="Embed" ProgID="Equation.DSMT4" ShapeID="_x0000_i1903" DrawAspect="Content" ObjectID="_1801915216" r:id="rId113"/>
                          </w:object>
                        </w:r>
                      </w:p>
                    </w:tc>
                  </w:tr>
                  <w:tr w:rsidR="00042C38" w:rsidRPr="00D2697E" w14:paraId="75753B84" w14:textId="77777777" w:rsidTr="009412E8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498A5F68" w14:textId="3AD954D8" w:rsidR="00042C38" w:rsidRPr="00042C38" w:rsidRDefault="009412E8" w:rsidP="009412E8">
                        <w:pPr>
                          <w:tabs>
                            <w:tab w:val="left" w:pos="737"/>
                            <w:tab w:val="left" w:pos="2771"/>
                          </w:tabs>
                          <w:jc w:val="right"/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32"/>
                            <w:sz w:val="24"/>
                            <w:szCs w:val="24"/>
                          </w:rPr>
                          <w:object w:dxaOrig="1640" w:dyaOrig="720" w14:anchorId="0B5AF0EC">
                            <v:shape id="_x0000_i1904" type="#_x0000_t75" style="width:84.15pt;height:36.4pt" o:ole="">
                              <v:imagedata r:id="rId114" o:title=""/>
                            </v:shape>
                            <o:OLEObject Type="Embed" ProgID="Equation.DSMT4" ShapeID="_x0000_i1904" DrawAspect="Content" ObjectID="_1801915217" r:id="rId115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5C7AFE28" w14:textId="724F9388" w:rsidR="00042C38" w:rsidRPr="00042C38" w:rsidRDefault="0096432C" w:rsidP="009412E8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cs="B Nazanin" w:hint="cs"/>
                            <w:rtl/>
                          </w:rPr>
                        </w:pPr>
                        <w:r w:rsidRPr="00B1272D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999" w:dyaOrig="660" w14:anchorId="27869D5C">
                            <v:shape id="_x0000_i1976" type="#_x0000_t75" style="width:49.35pt;height:33.15pt" o:ole="">
                              <v:imagedata r:id="rId116" o:title=""/>
                            </v:shape>
                            <o:OLEObject Type="Embed" ProgID="Equation.DSMT4" ShapeID="_x0000_i1976" DrawAspect="Content" ObjectID="_1801915218" r:id="rId117"/>
                          </w:object>
                        </w:r>
                      </w:p>
                    </w:tc>
                  </w:tr>
                  <w:tr w:rsidR="009412E8" w:rsidRPr="00D2697E" w14:paraId="62F73CDE" w14:textId="77777777" w:rsidTr="009412E8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6E606047" w14:textId="7D8E2E28" w:rsidR="009412E8" w:rsidRPr="00555726" w:rsidRDefault="009412E8" w:rsidP="009412E8">
                        <w:pPr>
                          <w:tabs>
                            <w:tab w:val="left" w:pos="737"/>
                            <w:tab w:val="left" w:pos="2771"/>
                          </w:tabs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B1272D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1600" w:dyaOrig="639" w14:anchorId="699112E1">
                            <v:shape id="_x0000_i1906" type="#_x0000_t75" style="width:77.65pt;height:29.95pt" o:ole="">
                              <v:imagedata r:id="rId118" o:title=""/>
                            </v:shape>
                            <o:OLEObject Type="Embed" ProgID="Equation.DSMT4" ShapeID="_x0000_i1906" DrawAspect="Content" ObjectID="_1801915219" r:id="rId119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025A72EA" w14:textId="259EB3B5" w:rsidR="009412E8" w:rsidRPr="00555726" w:rsidRDefault="009412E8" w:rsidP="009412E8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B1272D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2180" w:dyaOrig="660" w14:anchorId="09E4B274">
                            <v:shape id="_x0000_i1907" type="#_x0000_t75" style="width:108.4pt;height:36.4pt" o:ole="">
                              <v:imagedata r:id="rId120" o:title=""/>
                            </v:shape>
                            <o:OLEObject Type="Embed" ProgID="Equation.DSMT4" ShapeID="_x0000_i1907" DrawAspect="Content" ObjectID="_1801915220" r:id="rId121"/>
                          </w:object>
                        </w:r>
                      </w:p>
                    </w:tc>
                  </w:tr>
                  <w:tr w:rsidR="009412E8" w:rsidRPr="00D2697E" w14:paraId="71AB92B6" w14:textId="77777777" w:rsidTr="009412E8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0804D5C1" w14:textId="1C658384" w:rsidR="009412E8" w:rsidRPr="00B1272D" w:rsidRDefault="009412E8" w:rsidP="009412E8">
                        <w:pPr>
                          <w:tabs>
                            <w:tab w:val="left" w:pos="737"/>
                            <w:tab w:val="left" w:pos="2771"/>
                          </w:tabs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B1272D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2079" w:dyaOrig="639" w14:anchorId="47DDA090">
                            <v:shape id="_x0000_i1908" type="#_x0000_t75" style="width:103.55pt;height:31.55pt" o:ole="">
                              <v:imagedata r:id="rId122" o:title=""/>
                            </v:shape>
                            <o:OLEObject Type="Embed" ProgID="Equation.DSMT4" ShapeID="_x0000_i1908" DrawAspect="Content" ObjectID="_1801915221" r:id="rId123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3C891306" w14:textId="0CA841BE" w:rsidR="009412E8" w:rsidRPr="00B1272D" w:rsidRDefault="0096432C" w:rsidP="009412E8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106440">
                          <w:rPr>
                            <w:position w:val="-24"/>
                          </w:rPr>
                          <w:object w:dxaOrig="2560" w:dyaOrig="660" w14:anchorId="16D536E9">
                            <v:shape id="_x0000_i1980" type="#_x0000_t75" style="width:127.8pt;height:33.15pt" o:ole="">
                              <v:imagedata r:id="rId124" o:title=""/>
                            </v:shape>
                            <o:OLEObject Type="Embed" ProgID="Equation.DSMT4" ShapeID="_x0000_i1980" DrawAspect="Content" ObjectID="_1801915222" r:id="rId125"/>
                          </w:object>
                        </w:r>
                      </w:p>
                    </w:tc>
                  </w:tr>
                </w:tbl>
                <w:p w14:paraId="0503A96D" w14:textId="6A1922D1" w:rsidR="00042C38" w:rsidRPr="00042C38" w:rsidRDefault="00042C38" w:rsidP="00042C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042C38" w:rsidRPr="00804D03" w14:paraId="643EB15D" w14:textId="77777777" w:rsidTr="00573D79">
              <w:trPr>
                <w:trHeight w:val="988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D346262" w14:textId="77777777" w:rsidR="00042C38" w:rsidRDefault="00042C38" w:rsidP="00663717">
                  <w:pPr>
                    <w:pStyle w:val="ListParagraph"/>
                    <w:numPr>
                      <w:ilvl w:val="0"/>
                      <w:numId w:val="47"/>
                    </w:numPr>
                    <w:spacing w:after="160"/>
                    <w:jc w:val="both"/>
                    <w:rPr>
                      <w:rFonts w:ascii="12/5" w:hAnsi="12/5"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663717" w:rsidRPr="00663717">
                    <w:rPr>
                      <w:rFonts w:ascii="12/5" w:hAnsi="12/5" w:cs="B Nazanin"/>
                      <w:b/>
                      <w:bCs/>
                      <w:sz w:val="25"/>
                      <w:szCs w:val="25"/>
                      <w:rtl/>
                    </w:rPr>
                    <w:t>حاصل عبارت‌ها</w:t>
                  </w:r>
                  <w:r w:rsidR="00663717" w:rsidRPr="00663717">
                    <w:rPr>
                      <w:rFonts w:ascii="12/5" w:hAnsi="12/5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663717" w:rsidRPr="00663717">
                    <w:rPr>
                      <w:rFonts w:ascii="12/5" w:hAnsi="12/5" w:cs="B Nazanin"/>
                      <w:b/>
                      <w:bCs/>
                      <w:sz w:val="25"/>
                      <w:szCs w:val="25"/>
                      <w:rtl/>
                    </w:rPr>
                    <w:t xml:space="preserve"> ز</w:t>
                  </w:r>
                  <w:r w:rsidR="00663717" w:rsidRPr="00663717">
                    <w:rPr>
                      <w:rFonts w:ascii="12/5" w:hAnsi="12/5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663717" w:rsidRPr="00663717">
                    <w:rPr>
                      <w:rFonts w:ascii="12/5" w:hAnsi="12/5"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="00663717" w:rsidRPr="00663717">
                    <w:rPr>
                      <w:rFonts w:ascii="12/5" w:hAnsi="12/5" w:cs="B Nazanin"/>
                      <w:b/>
                      <w:bCs/>
                      <w:sz w:val="25"/>
                      <w:szCs w:val="25"/>
                      <w:rtl/>
                    </w:rPr>
                    <w:t xml:space="preserve"> را به دست آور</w:t>
                  </w:r>
                  <w:r w:rsidR="00663717" w:rsidRPr="00663717">
                    <w:rPr>
                      <w:rFonts w:ascii="12/5" w:hAnsi="12/5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663717" w:rsidRPr="00663717">
                    <w:rPr>
                      <w:rFonts w:ascii="12/5" w:hAnsi="12/5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="00663717" w:rsidRPr="00663717">
                    <w:rPr>
                      <w:rFonts w:ascii="12/5" w:hAnsi="12/5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24"/>
                    <w:gridCol w:w="4944"/>
                  </w:tblGrid>
                  <w:tr w:rsidR="00663717" w:rsidRPr="00D2697E" w14:paraId="5456575E" w14:textId="77777777" w:rsidTr="00EF1104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14977D4D" w14:textId="1186459A" w:rsidR="00663717" w:rsidRPr="00042C38" w:rsidRDefault="00663717" w:rsidP="00663717">
                        <w:pPr>
                          <w:tabs>
                            <w:tab w:val="left" w:pos="966"/>
                          </w:tabs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4065CE">
                          <w:rPr>
                            <w:position w:val="-24"/>
                          </w:rPr>
                          <w:object w:dxaOrig="1740" w:dyaOrig="639" w14:anchorId="6E8F7B9E">
                            <v:shape id="_x0000_i2415" type="#_x0000_t75" style="width:87.35pt;height:31.55pt" o:ole="">
                              <v:imagedata r:id="rId126" o:title=""/>
                            </v:shape>
                            <o:OLEObject Type="Embed" ProgID="Equation.DSMT4" ShapeID="_x0000_i2415" DrawAspect="Content" ObjectID="_1801915223" r:id="rId127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12AEBB5B" w14:textId="53081AEB" w:rsidR="00663717" w:rsidRPr="00042C38" w:rsidRDefault="00663717" w:rsidP="00663717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1760" w:dyaOrig="639" w14:anchorId="02CB79B1">
                            <v:shape id="_x0000_i2416" type="#_x0000_t75" style="width:89.8pt;height:29.95pt" o:ole="">
                              <v:imagedata r:id="rId128" o:title=""/>
                            </v:shape>
                            <o:OLEObject Type="Embed" ProgID="Equation.DSMT4" ShapeID="_x0000_i2416" DrawAspect="Content" ObjectID="_1801915224" r:id="rId129"/>
                          </w:object>
                        </w:r>
                      </w:p>
                    </w:tc>
                  </w:tr>
                  <w:tr w:rsidR="00663717" w:rsidRPr="00D2697E" w14:paraId="2F0D2F89" w14:textId="77777777" w:rsidTr="00EF1104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0F628BAA" w14:textId="1E424CCD" w:rsidR="00663717" w:rsidRPr="00042C38" w:rsidRDefault="00663717" w:rsidP="00663717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579" w:dyaOrig="700" w14:anchorId="7935C137">
                            <v:shape id="_x0000_i2417" type="#_x0000_t75" style="width:77.65pt;height:36.4pt" o:ole="">
                              <v:imagedata r:id="rId130" o:title=""/>
                            </v:shape>
                            <o:OLEObject Type="Embed" ProgID="Equation.DSMT4" ShapeID="_x0000_i2417" DrawAspect="Content" ObjectID="_1801915225" r:id="rId131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5294BC6B" w14:textId="5DBF83B7" w:rsidR="00663717" w:rsidRPr="00042C38" w:rsidRDefault="00663717" w:rsidP="00663717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1760" w:dyaOrig="639" w14:anchorId="20C5C266">
                            <v:shape id="_x0000_i2418" type="#_x0000_t75" style="width:89.8pt;height:29.95pt" o:ole="">
                              <v:imagedata r:id="rId128" o:title=""/>
                            </v:shape>
                            <o:OLEObject Type="Embed" ProgID="Equation.DSMT4" ShapeID="_x0000_i2418" DrawAspect="Content" ObjectID="_1801915226" r:id="rId132"/>
                          </w:object>
                        </w:r>
                      </w:p>
                    </w:tc>
                  </w:tr>
                  <w:tr w:rsidR="00663717" w:rsidRPr="00D2697E" w14:paraId="1FB3322A" w14:textId="77777777" w:rsidTr="00EF1104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3020AA19" w14:textId="124B3781" w:rsidR="00663717" w:rsidRPr="00555726" w:rsidRDefault="00663717" w:rsidP="00663717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555726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820" w:dyaOrig="680" w14:anchorId="7CEC5A25">
                            <v:shape id="_x0000_i2419" type="#_x0000_t75" style="width:89.8pt;height:36.4pt" o:ole="">
                              <v:imagedata r:id="rId133" o:title=""/>
                            </v:shape>
                            <o:OLEObject Type="Embed" ProgID="Equation.DSMT4" ShapeID="_x0000_i2419" DrawAspect="Content" ObjectID="_1801915227" r:id="rId134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702A3EAC" w14:textId="2892D17F" w:rsidR="00663717" w:rsidRPr="00555726" w:rsidRDefault="00663717" w:rsidP="00663717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980" w:dyaOrig="639" w14:anchorId="7FBA4916">
                            <v:shape id="_x0000_i2420" type="#_x0000_t75" style="width:47.75pt;height:29.95pt" o:ole="">
                              <v:imagedata r:id="rId135" o:title=""/>
                            </v:shape>
                            <o:OLEObject Type="Embed" ProgID="Equation.DSMT4" ShapeID="_x0000_i2420" DrawAspect="Content" ObjectID="_1801915228" r:id="rId136"/>
                          </w:object>
                        </w:r>
                      </w:p>
                    </w:tc>
                  </w:tr>
                  <w:tr w:rsidR="00663717" w:rsidRPr="00D2697E" w14:paraId="3A36C763" w14:textId="77777777" w:rsidTr="00EF1104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27E56C5E" w14:textId="07EAF878" w:rsidR="00663717" w:rsidRPr="00042C38" w:rsidRDefault="00573D79" w:rsidP="00663717">
                        <w:pPr>
                          <w:tabs>
                            <w:tab w:val="left" w:pos="737"/>
                            <w:tab w:val="left" w:pos="2771"/>
                          </w:tabs>
                          <w:jc w:val="right"/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1100" w:dyaOrig="639" w14:anchorId="061FAAE0">
                            <v:shape id="_x0000_i2445" type="#_x0000_t75" style="width:54.2pt;height:29.95pt" o:ole="">
                              <v:imagedata r:id="rId137" o:title=""/>
                            </v:shape>
                            <o:OLEObject Type="Embed" ProgID="Equation.DSMT4" ShapeID="_x0000_i2445" DrawAspect="Content" ObjectID="_1801915229" r:id="rId138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277B2492" w14:textId="1FF30BD7" w:rsidR="00663717" w:rsidRPr="00042C38" w:rsidRDefault="00C1479D" w:rsidP="00663717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1500" w:dyaOrig="639" w14:anchorId="2A79DBD4">
                            <v:shape id="_x0000_i2426" type="#_x0000_t75" style="width:77.65pt;height:29.95pt" o:ole="">
                              <v:imagedata r:id="rId139" o:title=""/>
                            </v:shape>
                            <o:OLEObject Type="Embed" ProgID="Equation.DSMT4" ShapeID="_x0000_i2426" DrawAspect="Content" ObjectID="_1801915230" r:id="rId140"/>
                          </w:object>
                        </w:r>
                      </w:p>
                    </w:tc>
                  </w:tr>
                  <w:tr w:rsidR="00663717" w:rsidRPr="00D2697E" w14:paraId="1082B9B9" w14:textId="77777777" w:rsidTr="00EF1104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628BEC57" w14:textId="2938AFB5" w:rsidR="00663717" w:rsidRPr="00042C38" w:rsidRDefault="00573D79" w:rsidP="00663717">
                        <w:pPr>
                          <w:tabs>
                            <w:tab w:val="left" w:pos="737"/>
                            <w:tab w:val="left" w:pos="2771"/>
                          </w:tabs>
                          <w:jc w:val="right"/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4065CE">
                          <w:rPr>
                            <w:position w:val="-24"/>
                          </w:rPr>
                          <w:object w:dxaOrig="1480" w:dyaOrig="639" w14:anchorId="29F7F9D8">
                            <v:shape id="_x0000_i2448" type="#_x0000_t75" style="width:73.6pt;height:31.55pt" o:ole="">
                              <v:imagedata r:id="rId141" o:title=""/>
                            </v:shape>
                            <o:OLEObject Type="Embed" ProgID="Equation.DSMT4" ShapeID="_x0000_i2448" DrawAspect="Content" ObjectID="_1801915231" r:id="rId142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2CF6BB78" w14:textId="6C792B9E" w:rsidR="00663717" w:rsidRPr="00042C38" w:rsidRDefault="00663717" w:rsidP="00663717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1520" w:dyaOrig="660" w14:anchorId="553EFCE8">
                            <v:shape id="_x0000_i2422" type="#_x0000_t75" style="width:77.65pt;height:36.4pt" o:ole="">
                              <v:imagedata r:id="rId143" o:title=""/>
                            </v:shape>
                            <o:OLEObject Type="Embed" ProgID="Equation.DSMT4" ShapeID="_x0000_i2422" DrawAspect="Content" ObjectID="_1801915232" r:id="rId144"/>
                          </w:object>
                        </w:r>
                      </w:p>
                    </w:tc>
                  </w:tr>
                  <w:tr w:rsidR="00663717" w:rsidRPr="00D2697E" w14:paraId="160DFCC7" w14:textId="77777777" w:rsidTr="00EF1104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021B9A7E" w14:textId="77777777" w:rsidR="00663717" w:rsidRPr="00042C38" w:rsidRDefault="00663717" w:rsidP="00663717">
                        <w:pPr>
                          <w:tabs>
                            <w:tab w:val="left" w:pos="737"/>
                            <w:tab w:val="left" w:pos="2771"/>
                          </w:tabs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2200" w:dyaOrig="639" w14:anchorId="523E5CCC">
                            <v:shape id="_x0000_i2423" type="#_x0000_t75" style="width:108.4pt;height:29.95pt" o:ole="">
                              <v:imagedata r:id="rId110" o:title=""/>
                            </v:shape>
                            <o:OLEObject Type="Embed" ProgID="Equation.DSMT4" ShapeID="_x0000_i2423" DrawAspect="Content" ObjectID="_1801915233" r:id="rId145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780294A9" w14:textId="18595270" w:rsidR="00663717" w:rsidRPr="00042C38" w:rsidRDefault="00C1479D" w:rsidP="00663717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4065CE">
                          <w:rPr>
                            <w:position w:val="-24"/>
                          </w:rPr>
                          <w:object w:dxaOrig="1660" w:dyaOrig="639" w14:anchorId="012C377C">
                            <v:shape id="_x0000_i2428" type="#_x0000_t75" style="width:82.5pt;height:31.55pt" o:ole="">
                              <v:imagedata r:id="rId146" o:title=""/>
                            </v:shape>
                            <o:OLEObject Type="Embed" ProgID="Equation.DSMT4" ShapeID="_x0000_i2428" DrawAspect="Content" ObjectID="_1801915234" r:id="rId147"/>
                          </w:object>
                        </w:r>
                      </w:p>
                    </w:tc>
                  </w:tr>
                </w:tbl>
                <w:p w14:paraId="57AEB410" w14:textId="3A4AA8A4" w:rsidR="00663717" w:rsidRPr="00663717" w:rsidRDefault="00663717" w:rsidP="00663717">
                  <w:pPr>
                    <w:jc w:val="both"/>
                    <w:rPr>
                      <w:rFonts w:ascii="12/5" w:hAnsi="12/5"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663717" w:rsidRPr="00804D03" w14:paraId="10148354" w14:textId="77777777" w:rsidTr="00663717">
              <w:trPr>
                <w:trHeight w:val="1193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ED55E01" w14:textId="36CF995E" w:rsidR="00663717" w:rsidRDefault="00663717" w:rsidP="00663717">
                  <w:pPr>
                    <w:pStyle w:val="ListParagraph"/>
                    <w:numPr>
                      <w:ilvl w:val="0"/>
                      <w:numId w:val="47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lastRenderedPageBreak/>
                    <w:t xml:space="preserve"> </w:t>
                  </w:r>
                  <w:r w:rsidRPr="00663717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663717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لف- </w:t>
                  </w:r>
                  <w:r w:rsidR="00573D79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ک</w:t>
                  </w:r>
                  <w:r w:rsidRPr="00663717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عبارت گویا بنویسید که حاصل جمع آنها </w:t>
                  </w:r>
                  <w:r w:rsidRPr="00663717">
                    <w:rPr>
                      <w:rFonts w:cs="B Nazanin"/>
                      <w:position w:val="-24"/>
                      <w:sz w:val="25"/>
                      <w:szCs w:val="25"/>
                    </w:rPr>
                    <w:object w:dxaOrig="580" w:dyaOrig="639" w14:anchorId="0C79AC26">
                      <v:shape id="_x0000_i1936" type="#_x0000_t75" style="width:29.95pt;height:29.95pt" o:ole="">
                        <v:imagedata r:id="rId148" o:title=""/>
                      </v:shape>
                      <o:OLEObject Type="Embed" ProgID="Equation.DSMT4" ShapeID="_x0000_i1936" DrawAspect="Content" ObjectID="_1801915235" r:id="rId149"/>
                    </w:object>
                  </w:r>
                  <w:r w:rsidRPr="00663717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اشد. </w:t>
                  </w:r>
                </w:p>
                <w:p w14:paraId="553B6AD6" w14:textId="77777777" w:rsidR="00573D79" w:rsidRPr="00573D79" w:rsidRDefault="00573D79" w:rsidP="00573D79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bookmarkStart w:id="0" w:name="_GoBack"/>
                  <w:bookmarkEnd w:id="0"/>
                </w:p>
                <w:p w14:paraId="6231AE34" w14:textId="77777777" w:rsidR="00663717" w:rsidRDefault="00663717" w:rsidP="00663717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663717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- عبارت گویای</w:t>
                  </w:r>
                  <w:r w:rsidRPr="00663717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700" w:dyaOrig="639" w14:anchorId="32CDDE49">
                      <v:shape id="_x0000_i1937" type="#_x0000_t75" style="width:34.8pt;height:31.55pt" o:ole="">
                        <v:imagedata r:id="rId150" o:title=""/>
                      </v:shape>
                      <o:OLEObject Type="Embed" ProgID="Equation.DSMT4" ShapeID="_x0000_i1937" DrawAspect="Content" ObjectID="_1801915236" r:id="rId151"/>
                    </w:object>
                  </w:r>
                  <w:r w:rsidRPr="00663717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را بصورت جمع دو عبارت گویا بنویسید.</w:t>
                  </w:r>
                </w:p>
                <w:p w14:paraId="203799D0" w14:textId="2829AF2A" w:rsidR="0096432C" w:rsidRPr="00663717" w:rsidRDefault="0096432C" w:rsidP="00663717">
                  <w:pPr>
                    <w:jc w:val="both"/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663717" w:rsidRPr="00804D03" w14:paraId="6C154A59" w14:textId="77777777" w:rsidTr="00663717">
              <w:trPr>
                <w:trHeight w:val="104"/>
              </w:trPr>
              <w:tc>
                <w:tcPr>
                  <w:tcW w:w="311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D5EF9FF" w14:textId="7BB99776" w:rsidR="00663717" w:rsidRPr="00663717" w:rsidRDefault="00663717" w:rsidP="00663717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663717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 سوم : تقس</w:t>
                  </w:r>
                  <w:r w:rsidRPr="00663717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663717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Pr="00663717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چند جمله‌ا</w:t>
                  </w:r>
                  <w:r w:rsidRPr="00663717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</w:p>
              </w:tc>
              <w:tc>
                <w:tcPr>
                  <w:tcW w:w="7657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2B90C654" w14:textId="2A3C10D8" w:rsidR="00663717" w:rsidRPr="00663717" w:rsidRDefault="00663717" w:rsidP="00663717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663717" w:rsidRPr="00804D03" w14:paraId="3CBB651C" w14:textId="77777777" w:rsidTr="007762F8">
              <w:trPr>
                <w:trHeight w:val="7552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88DAB10" w14:textId="1D1599D4" w:rsidR="00663717" w:rsidRDefault="00663717" w:rsidP="00663717">
                  <w:pPr>
                    <w:pStyle w:val="ListParagraph"/>
                    <w:numPr>
                      <w:ilvl w:val="0"/>
                      <w:numId w:val="48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663717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تقس</w:t>
                  </w:r>
                  <w:r w:rsidRPr="00663717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663717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‌ها</w:t>
                  </w:r>
                  <w:r w:rsidRPr="00663717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663717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ز</w:t>
                  </w:r>
                  <w:r w:rsidRPr="00663717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663717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663717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انجام ده</w:t>
                  </w:r>
                  <w:r w:rsidRPr="00663717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663717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="007762F8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.</w:t>
                  </w:r>
                  <w:r w:rsidRPr="00663717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باق</w:t>
                  </w:r>
                  <w:r w:rsidRPr="00663717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663717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انده</w:t>
                  </w:r>
                  <w:r w:rsidRPr="00663717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و خارج قسمت را در هر مورد مشخص کن</w:t>
                  </w:r>
                  <w:r w:rsidRPr="00663717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663717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273"/>
                    <w:gridCol w:w="5273"/>
                  </w:tblGrid>
                  <w:tr w:rsidR="00CB2DA3" w14:paraId="74D3C939" w14:textId="77777777" w:rsidTr="00573D79">
                    <w:trPr>
                      <w:trHeight w:val="2485"/>
                    </w:trPr>
                    <w:tc>
                      <w:tcPr>
                        <w:tcW w:w="5273" w:type="dxa"/>
                      </w:tcPr>
                      <w:p w14:paraId="38B2292C" w14:textId="59CCC45D" w:rsidR="00CB2DA3" w:rsidRPr="00C81B1F" w:rsidRDefault="00CB2DA3" w:rsidP="00C81B1F">
                        <w:pPr>
                          <w:spacing w:line="720" w:lineRule="auto"/>
                          <w:jc w:val="right"/>
                          <w:rPr>
                            <w:sz w:val="28"/>
                            <w:szCs w:val="28"/>
                            <w:rtl/>
                          </w:rPr>
                        </w:pPr>
                        <w:r w:rsidRPr="00C81B1F">
                          <w:rPr>
                            <w:position w:val="-12"/>
                            <w:sz w:val="28"/>
                            <w:szCs w:val="28"/>
                          </w:rPr>
                          <w:object w:dxaOrig="2260" w:dyaOrig="499" w14:anchorId="6F64E907">
                            <v:shape id="_x0000_i2481" type="#_x0000_t75" style="width:110pt;height:25.1pt" o:ole="">
                              <v:imagedata r:id="rId152" o:title=""/>
                            </v:shape>
                            <o:OLEObject Type="Embed" ProgID="Equation.DSMT4" ShapeID="_x0000_i2481" DrawAspect="Content" ObjectID="_1801915237" r:id="rId153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25E2473D" w14:textId="77DFF73B" w:rsidR="00CB2DA3" w:rsidRPr="00C81B1F" w:rsidRDefault="00CB2DA3" w:rsidP="00C81B1F">
                        <w:pPr>
                          <w:spacing w:line="720" w:lineRule="auto"/>
                          <w:jc w:val="right"/>
                          <w:rPr>
                            <w:sz w:val="28"/>
                            <w:szCs w:val="28"/>
                            <w:rtl/>
                          </w:rPr>
                        </w:pPr>
                        <w:r w:rsidRPr="00C81B1F">
                          <w:rPr>
                            <w:position w:val="-12"/>
                            <w:sz w:val="28"/>
                            <w:szCs w:val="28"/>
                          </w:rPr>
                          <w:object w:dxaOrig="2260" w:dyaOrig="499" w14:anchorId="492BFFD7">
                            <v:shape id="_x0000_i2482" type="#_x0000_t75" style="width:110pt;height:25.1pt" o:ole="">
                              <v:imagedata r:id="rId154" o:title=""/>
                            </v:shape>
                            <o:OLEObject Type="Embed" ProgID="Equation.DSMT4" ShapeID="_x0000_i2482" DrawAspect="Content" ObjectID="_1801915238" r:id="rId155"/>
                          </w:object>
                        </w:r>
                      </w:p>
                    </w:tc>
                  </w:tr>
                  <w:tr w:rsidR="00CB2DA3" w14:paraId="1C13ED95" w14:textId="77777777" w:rsidTr="00573D79">
                    <w:trPr>
                      <w:trHeight w:val="2406"/>
                    </w:trPr>
                    <w:tc>
                      <w:tcPr>
                        <w:tcW w:w="5273" w:type="dxa"/>
                      </w:tcPr>
                      <w:p w14:paraId="30C5653E" w14:textId="38CCF875" w:rsidR="00CB2DA3" w:rsidRPr="00C81B1F" w:rsidRDefault="00CB2DA3" w:rsidP="00C81B1F">
                        <w:pPr>
                          <w:spacing w:line="72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C81B1F">
                          <w:rPr>
                            <w:position w:val="-12"/>
                            <w:sz w:val="28"/>
                            <w:szCs w:val="28"/>
                          </w:rPr>
                          <w:object w:dxaOrig="2439" w:dyaOrig="499" w14:anchorId="0A059C46">
                            <v:shape id="_x0000_i2519" type="#_x0000_t75" style="width:118.9pt;height:25.1pt" o:ole="">
                              <v:imagedata r:id="rId156" o:title=""/>
                            </v:shape>
                            <o:OLEObject Type="Embed" ProgID="Equation.DSMT4" ShapeID="_x0000_i2519" DrawAspect="Content" ObjectID="_1801915239" r:id="rId157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1FC9CEEC" w14:textId="42F62F62" w:rsidR="00CB2DA3" w:rsidRPr="00C81B1F" w:rsidRDefault="00CB2DA3" w:rsidP="00C81B1F">
                        <w:pPr>
                          <w:spacing w:line="720" w:lineRule="auto"/>
                          <w:jc w:val="right"/>
                          <w:rPr>
                            <w:sz w:val="28"/>
                            <w:szCs w:val="28"/>
                            <w:rtl/>
                          </w:rPr>
                        </w:pPr>
                        <w:r w:rsidRPr="00C81B1F">
                          <w:rPr>
                            <w:position w:val="-12"/>
                            <w:sz w:val="28"/>
                            <w:szCs w:val="28"/>
                          </w:rPr>
                          <w:object w:dxaOrig="2439" w:dyaOrig="499" w14:anchorId="2A646D9B">
                            <v:shape id="_x0000_i2520" type="#_x0000_t75" style="width:118.9pt;height:25.1pt" o:ole="">
                              <v:imagedata r:id="rId158" o:title=""/>
                            </v:shape>
                            <o:OLEObject Type="Embed" ProgID="Equation.DSMT4" ShapeID="_x0000_i2520" DrawAspect="Content" ObjectID="_1801915240" r:id="rId159"/>
                          </w:object>
                        </w:r>
                      </w:p>
                    </w:tc>
                  </w:tr>
                  <w:tr w:rsidR="00CB2DA3" w14:paraId="1C71E55E" w14:textId="77777777" w:rsidTr="00573D79">
                    <w:trPr>
                      <w:trHeight w:val="2243"/>
                    </w:trPr>
                    <w:tc>
                      <w:tcPr>
                        <w:tcW w:w="5273" w:type="dxa"/>
                      </w:tcPr>
                      <w:p w14:paraId="5077E779" w14:textId="1B663C22" w:rsidR="00CB2DA3" w:rsidRPr="00C81B1F" w:rsidRDefault="00CB2DA3" w:rsidP="00C81B1F">
                        <w:pPr>
                          <w:spacing w:line="72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C81B1F">
                          <w:rPr>
                            <w:position w:val="-12"/>
                            <w:sz w:val="28"/>
                            <w:szCs w:val="28"/>
                          </w:rPr>
                          <w:object w:dxaOrig="2420" w:dyaOrig="499" w14:anchorId="5879148C">
                            <v:shape id="_x0000_i2537" type="#_x0000_t75" style="width:118.1pt;height:25.1pt" o:ole="">
                              <v:imagedata r:id="rId160" o:title=""/>
                            </v:shape>
                            <o:OLEObject Type="Embed" ProgID="Equation.DSMT4" ShapeID="_x0000_i2537" DrawAspect="Content" ObjectID="_1801915241" r:id="rId161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22F7EDFE" w14:textId="6458E972" w:rsidR="00CB2DA3" w:rsidRPr="00C81B1F" w:rsidRDefault="00573D79" w:rsidP="00C81B1F">
                        <w:pPr>
                          <w:spacing w:line="72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C81B1F">
                          <w:rPr>
                            <w:position w:val="-18"/>
                            <w:sz w:val="28"/>
                            <w:szCs w:val="28"/>
                          </w:rPr>
                          <w:object w:dxaOrig="2320" w:dyaOrig="560" w14:anchorId="3C1D9834">
                            <v:shape id="_x0000_i2538" type="#_x0000_t75" style="width:113.25pt;height:27.5pt" o:ole="">
                              <v:imagedata r:id="rId162" o:title=""/>
                            </v:shape>
                            <o:OLEObject Type="Embed" ProgID="Equation.DSMT4" ShapeID="_x0000_i2538" DrawAspect="Content" ObjectID="_1801915242" r:id="rId163"/>
                          </w:object>
                        </w:r>
                      </w:p>
                    </w:tc>
                  </w:tr>
                  <w:tr w:rsidR="00CB2DA3" w14:paraId="67662B77" w14:textId="77777777" w:rsidTr="00573D79">
                    <w:trPr>
                      <w:trHeight w:val="2403"/>
                    </w:trPr>
                    <w:tc>
                      <w:tcPr>
                        <w:tcW w:w="5273" w:type="dxa"/>
                      </w:tcPr>
                      <w:p w14:paraId="7140769C" w14:textId="3F8F863C" w:rsidR="00CB2DA3" w:rsidRPr="00C81B1F" w:rsidRDefault="00CB2DA3" w:rsidP="00C81B1F">
                        <w:pPr>
                          <w:spacing w:line="720" w:lineRule="auto"/>
                          <w:jc w:val="right"/>
                          <w:rPr>
                            <w:sz w:val="28"/>
                            <w:szCs w:val="28"/>
                            <w:rtl/>
                          </w:rPr>
                        </w:pPr>
                        <w:r w:rsidRPr="00C81B1F">
                          <w:rPr>
                            <w:position w:val="-12"/>
                            <w:sz w:val="28"/>
                            <w:szCs w:val="28"/>
                          </w:rPr>
                          <w:object w:dxaOrig="2940" w:dyaOrig="499" w14:anchorId="559E6D77">
                            <v:shape id="_x0000_i2555" type="#_x0000_t75" style="width:143.2pt;height:25.1pt" o:ole="">
                              <v:imagedata r:id="rId164" o:title=""/>
                            </v:shape>
                            <o:OLEObject Type="Embed" ProgID="Equation.DSMT4" ShapeID="_x0000_i2555" DrawAspect="Content" ObjectID="_1801915243" r:id="rId165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51132B04" w14:textId="321FD291" w:rsidR="00CB2DA3" w:rsidRPr="00C81B1F" w:rsidRDefault="00CB2DA3" w:rsidP="00C81B1F">
                        <w:pPr>
                          <w:spacing w:line="72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C81B1F">
                          <w:rPr>
                            <w:position w:val="-12"/>
                            <w:sz w:val="28"/>
                            <w:szCs w:val="28"/>
                          </w:rPr>
                          <w:object w:dxaOrig="3100" w:dyaOrig="499" w14:anchorId="001D826B">
                            <v:shape id="_x0000_i2556" type="#_x0000_t75" style="width:151.3pt;height:25.1pt" o:ole="">
                              <v:imagedata r:id="rId166" o:title=""/>
                            </v:shape>
                            <o:OLEObject Type="Embed" ProgID="Equation.DSMT4" ShapeID="_x0000_i2556" DrawAspect="Content" ObjectID="_1801915244" r:id="rId167"/>
                          </w:object>
                        </w:r>
                      </w:p>
                    </w:tc>
                  </w:tr>
                </w:tbl>
                <w:p w14:paraId="22B96098" w14:textId="55B12963" w:rsidR="00663717" w:rsidRPr="00663717" w:rsidRDefault="00663717" w:rsidP="00663717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</w:tbl>
          <w:p w14:paraId="7366E906" w14:textId="7C897916" w:rsidR="0020380B" w:rsidRPr="00804D03" w:rsidRDefault="0020380B" w:rsidP="00662518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2404E29B" w14:textId="3C0CE946" w:rsidR="00766D54" w:rsidRPr="00CB2DA3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sectPr w:rsidR="00766D54" w:rsidRPr="00CB2DA3" w:rsidSect="00917E51">
      <w:footerReference w:type="default" r:id="rId168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4EFCA2E" w14:textId="77777777" w:rsidR="00AB3F45" w:rsidRDefault="00AB3F45" w:rsidP="003C5476">
      <w:pPr>
        <w:spacing w:after="0" w:line="240" w:lineRule="auto"/>
      </w:pPr>
      <w:r>
        <w:separator/>
      </w:r>
    </w:p>
  </w:endnote>
  <w:endnote w:type="continuationSeparator" w:id="0">
    <w:p w14:paraId="1B5190C5" w14:textId="77777777" w:rsidR="00AB3F45" w:rsidRDefault="00AB3F45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12/5">
    <w:altName w:val="Cambria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9412E8" w:rsidRPr="00B86D05" w:rsidRDefault="009412E8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9412E8" w:rsidRDefault="009412E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440205E" w14:textId="77777777" w:rsidR="00AB3F45" w:rsidRDefault="00AB3F45" w:rsidP="003C5476">
      <w:pPr>
        <w:spacing w:after="0" w:line="240" w:lineRule="auto"/>
      </w:pPr>
      <w:r>
        <w:separator/>
      </w:r>
    </w:p>
  </w:footnote>
  <w:footnote w:type="continuationSeparator" w:id="0">
    <w:p w14:paraId="7B97F1D4" w14:textId="77777777" w:rsidR="00AB3F45" w:rsidRDefault="00AB3F45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3" type="#_x0000_t75" style="width:11.35pt;height:11.3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9B21538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ACF48AA"/>
    <w:multiLevelType w:val="hybridMultilevel"/>
    <w:tmpl w:val="3694475C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F1E2D98"/>
    <w:multiLevelType w:val="hybridMultilevel"/>
    <w:tmpl w:val="B0F40C34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4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52816C1E"/>
    <w:multiLevelType w:val="hybridMultilevel"/>
    <w:tmpl w:val="B0F40C34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" w15:restartNumberingAfterBreak="0">
    <w:nsid w:val="6F8A43CC"/>
    <w:multiLevelType w:val="hybridMultilevel"/>
    <w:tmpl w:val="01FA49B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5"/>
  </w:num>
  <w:num w:numId="3">
    <w:abstractNumId w:val="31"/>
  </w:num>
  <w:num w:numId="4">
    <w:abstractNumId w:val="13"/>
  </w:num>
  <w:num w:numId="5">
    <w:abstractNumId w:val="43"/>
  </w:num>
  <w:num w:numId="6">
    <w:abstractNumId w:val="15"/>
  </w:num>
  <w:num w:numId="7">
    <w:abstractNumId w:val="14"/>
  </w:num>
  <w:num w:numId="8">
    <w:abstractNumId w:val="0"/>
  </w:num>
  <w:num w:numId="9">
    <w:abstractNumId w:val="21"/>
  </w:num>
  <w:num w:numId="10">
    <w:abstractNumId w:val="17"/>
  </w:num>
  <w:num w:numId="11">
    <w:abstractNumId w:val="34"/>
  </w:num>
  <w:num w:numId="12">
    <w:abstractNumId w:val="19"/>
  </w:num>
  <w:num w:numId="13">
    <w:abstractNumId w:val="22"/>
  </w:num>
  <w:num w:numId="14">
    <w:abstractNumId w:val="1"/>
  </w:num>
  <w:num w:numId="15">
    <w:abstractNumId w:val="16"/>
  </w:num>
  <w:num w:numId="16">
    <w:abstractNumId w:val="29"/>
  </w:num>
  <w:num w:numId="17">
    <w:abstractNumId w:val="18"/>
  </w:num>
  <w:num w:numId="18">
    <w:abstractNumId w:val="23"/>
  </w:num>
  <w:num w:numId="19">
    <w:abstractNumId w:val="35"/>
  </w:num>
  <w:num w:numId="20">
    <w:abstractNumId w:val="39"/>
  </w:num>
  <w:num w:numId="21">
    <w:abstractNumId w:val="24"/>
  </w:num>
  <w:num w:numId="22">
    <w:abstractNumId w:val="46"/>
  </w:num>
  <w:num w:numId="23">
    <w:abstractNumId w:val="45"/>
  </w:num>
  <w:num w:numId="24">
    <w:abstractNumId w:val="12"/>
  </w:num>
  <w:num w:numId="25">
    <w:abstractNumId w:val="8"/>
  </w:num>
  <w:num w:numId="26">
    <w:abstractNumId w:val="7"/>
  </w:num>
  <w:num w:numId="27">
    <w:abstractNumId w:val="33"/>
  </w:num>
  <w:num w:numId="28">
    <w:abstractNumId w:val="28"/>
  </w:num>
  <w:num w:numId="29">
    <w:abstractNumId w:val="38"/>
  </w:num>
  <w:num w:numId="30">
    <w:abstractNumId w:val="6"/>
  </w:num>
  <w:num w:numId="31">
    <w:abstractNumId w:val="4"/>
  </w:num>
  <w:num w:numId="32">
    <w:abstractNumId w:val="27"/>
  </w:num>
  <w:num w:numId="33">
    <w:abstractNumId w:val="41"/>
  </w:num>
  <w:num w:numId="34">
    <w:abstractNumId w:val="40"/>
  </w:num>
  <w:num w:numId="35">
    <w:abstractNumId w:val="2"/>
  </w:num>
  <w:num w:numId="36">
    <w:abstractNumId w:val="30"/>
  </w:num>
  <w:num w:numId="37">
    <w:abstractNumId w:val="47"/>
  </w:num>
  <w:num w:numId="38">
    <w:abstractNumId w:val="44"/>
  </w:num>
  <w:num w:numId="39">
    <w:abstractNumId w:val="11"/>
  </w:num>
  <w:num w:numId="40">
    <w:abstractNumId w:val="20"/>
  </w:num>
  <w:num w:numId="41">
    <w:abstractNumId w:val="9"/>
  </w:num>
  <w:num w:numId="42">
    <w:abstractNumId w:val="36"/>
  </w:num>
  <w:num w:numId="43">
    <w:abstractNumId w:val="10"/>
  </w:num>
  <w:num w:numId="44">
    <w:abstractNumId w:val="42"/>
  </w:num>
  <w:num w:numId="45">
    <w:abstractNumId w:val="32"/>
  </w:num>
  <w:num w:numId="46">
    <w:abstractNumId w:val="3"/>
  </w:num>
  <w:num w:numId="47">
    <w:abstractNumId w:val="26"/>
  </w:num>
  <w:num w:numId="48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3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2C38"/>
    <w:rsid w:val="000435C1"/>
    <w:rsid w:val="0004370A"/>
    <w:rsid w:val="00053872"/>
    <w:rsid w:val="000553C0"/>
    <w:rsid w:val="00056045"/>
    <w:rsid w:val="000565D8"/>
    <w:rsid w:val="00080E55"/>
    <w:rsid w:val="00085FEC"/>
    <w:rsid w:val="00086B4C"/>
    <w:rsid w:val="00090A8F"/>
    <w:rsid w:val="000B48CD"/>
    <w:rsid w:val="000B4BF8"/>
    <w:rsid w:val="000B523E"/>
    <w:rsid w:val="000C0FAC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36835"/>
    <w:rsid w:val="0013737B"/>
    <w:rsid w:val="00141457"/>
    <w:rsid w:val="00164D31"/>
    <w:rsid w:val="00164E04"/>
    <w:rsid w:val="00173A68"/>
    <w:rsid w:val="00180AFC"/>
    <w:rsid w:val="00183C1A"/>
    <w:rsid w:val="001842C5"/>
    <w:rsid w:val="001869F5"/>
    <w:rsid w:val="00187A25"/>
    <w:rsid w:val="00194DBB"/>
    <w:rsid w:val="00195297"/>
    <w:rsid w:val="00197432"/>
    <w:rsid w:val="001A1574"/>
    <w:rsid w:val="001A6268"/>
    <w:rsid w:val="001B444A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F28AD"/>
    <w:rsid w:val="0020380B"/>
    <w:rsid w:val="00231058"/>
    <w:rsid w:val="002371B2"/>
    <w:rsid w:val="00246EB4"/>
    <w:rsid w:val="00250DE6"/>
    <w:rsid w:val="00253713"/>
    <w:rsid w:val="0026069C"/>
    <w:rsid w:val="00274B69"/>
    <w:rsid w:val="002928B0"/>
    <w:rsid w:val="00297976"/>
    <w:rsid w:val="002A39A6"/>
    <w:rsid w:val="002B0715"/>
    <w:rsid w:val="002B13CD"/>
    <w:rsid w:val="002C3F01"/>
    <w:rsid w:val="002C7A06"/>
    <w:rsid w:val="002D1074"/>
    <w:rsid w:val="002F643D"/>
    <w:rsid w:val="002F7179"/>
    <w:rsid w:val="00303883"/>
    <w:rsid w:val="0030645E"/>
    <w:rsid w:val="00307812"/>
    <w:rsid w:val="00311344"/>
    <w:rsid w:val="00311C8E"/>
    <w:rsid w:val="00314E0A"/>
    <w:rsid w:val="003321C8"/>
    <w:rsid w:val="003342BF"/>
    <w:rsid w:val="0033588D"/>
    <w:rsid w:val="00335E0B"/>
    <w:rsid w:val="0034553C"/>
    <w:rsid w:val="003629B5"/>
    <w:rsid w:val="00365803"/>
    <w:rsid w:val="00372965"/>
    <w:rsid w:val="00376B9E"/>
    <w:rsid w:val="003911E5"/>
    <w:rsid w:val="00395AAA"/>
    <w:rsid w:val="0039760A"/>
    <w:rsid w:val="003B0E60"/>
    <w:rsid w:val="003B1344"/>
    <w:rsid w:val="003B2493"/>
    <w:rsid w:val="003B45E8"/>
    <w:rsid w:val="003B4F44"/>
    <w:rsid w:val="003C3C72"/>
    <w:rsid w:val="003C410C"/>
    <w:rsid w:val="003C4ACD"/>
    <w:rsid w:val="003C5476"/>
    <w:rsid w:val="003C54E8"/>
    <w:rsid w:val="003C67E9"/>
    <w:rsid w:val="003D13B7"/>
    <w:rsid w:val="003E19C1"/>
    <w:rsid w:val="004015D1"/>
    <w:rsid w:val="0040546F"/>
    <w:rsid w:val="00411F14"/>
    <w:rsid w:val="00413945"/>
    <w:rsid w:val="00415E1D"/>
    <w:rsid w:val="00420DB4"/>
    <w:rsid w:val="00426634"/>
    <w:rsid w:val="00427EC3"/>
    <w:rsid w:val="0043345A"/>
    <w:rsid w:val="004378A0"/>
    <w:rsid w:val="00437AA1"/>
    <w:rsid w:val="00446A35"/>
    <w:rsid w:val="004500FC"/>
    <w:rsid w:val="004521A6"/>
    <w:rsid w:val="00454137"/>
    <w:rsid w:val="00456D2E"/>
    <w:rsid w:val="004573E6"/>
    <w:rsid w:val="00460798"/>
    <w:rsid w:val="004625AA"/>
    <w:rsid w:val="00467CD6"/>
    <w:rsid w:val="004871B0"/>
    <w:rsid w:val="0049750C"/>
    <w:rsid w:val="004A2A1B"/>
    <w:rsid w:val="004A33AB"/>
    <w:rsid w:val="004C1C77"/>
    <w:rsid w:val="004C3014"/>
    <w:rsid w:val="004D4546"/>
    <w:rsid w:val="004D69C2"/>
    <w:rsid w:val="004E1C03"/>
    <w:rsid w:val="005008AF"/>
    <w:rsid w:val="0050661B"/>
    <w:rsid w:val="005129AE"/>
    <w:rsid w:val="00515943"/>
    <w:rsid w:val="00525B83"/>
    <w:rsid w:val="00530738"/>
    <w:rsid w:val="00531F01"/>
    <w:rsid w:val="005353BA"/>
    <w:rsid w:val="005542BC"/>
    <w:rsid w:val="005574A4"/>
    <w:rsid w:val="0056057E"/>
    <w:rsid w:val="00573D79"/>
    <w:rsid w:val="00590A65"/>
    <w:rsid w:val="00590F73"/>
    <w:rsid w:val="00593227"/>
    <w:rsid w:val="005963AB"/>
    <w:rsid w:val="00597836"/>
    <w:rsid w:val="005A20BA"/>
    <w:rsid w:val="005A507D"/>
    <w:rsid w:val="005A78AB"/>
    <w:rsid w:val="005B360B"/>
    <w:rsid w:val="005D0FB3"/>
    <w:rsid w:val="005D2D0D"/>
    <w:rsid w:val="005D4EBB"/>
    <w:rsid w:val="005E5A8D"/>
    <w:rsid w:val="005F7E6F"/>
    <w:rsid w:val="00601175"/>
    <w:rsid w:val="00617055"/>
    <w:rsid w:val="00621E9D"/>
    <w:rsid w:val="00630FA3"/>
    <w:rsid w:val="00651994"/>
    <w:rsid w:val="00652224"/>
    <w:rsid w:val="006532FA"/>
    <w:rsid w:val="00654BAA"/>
    <w:rsid w:val="006552D4"/>
    <w:rsid w:val="0065556C"/>
    <w:rsid w:val="00662518"/>
    <w:rsid w:val="00663717"/>
    <w:rsid w:val="00667210"/>
    <w:rsid w:val="006811C4"/>
    <w:rsid w:val="00682F6A"/>
    <w:rsid w:val="00687FC1"/>
    <w:rsid w:val="00695E44"/>
    <w:rsid w:val="006A78EC"/>
    <w:rsid w:val="006B5002"/>
    <w:rsid w:val="006B5C68"/>
    <w:rsid w:val="006E7669"/>
    <w:rsid w:val="006F7CE8"/>
    <w:rsid w:val="00701BE1"/>
    <w:rsid w:val="007058A2"/>
    <w:rsid w:val="007060F6"/>
    <w:rsid w:val="00707392"/>
    <w:rsid w:val="0071320F"/>
    <w:rsid w:val="007368ED"/>
    <w:rsid w:val="00743DDC"/>
    <w:rsid w:val="00756A3C"/>
    <w:rsid w:val="00766D54"/>
    <w:rsid w:val="00771499"/>
    <w:rsid w:val="007762F8"/>
    <w:rsid w:val="00780BD3"/>
    <w:rsid w:val="007813CA"/>
    <w:rsid w:val="00783F99"/>
    <w:rsid w:val="00793A38"/>
    <w:rsid w:val="007973EF"/>
    <w:rsid w:val="007B55BC"/>
    <w:rsid w:val="007B7BA7"/>
    <w:rsid w:val="007D41AC"/>
    <w:rsid w:val="007D62BA"/>
    <w:rsid w:val="007E5456"/>
    <w:rsid w:val="007E6955"/>
    <w:rsid w:val="007F12D5"/>
    <w:rsid w:val="007F26E3"/>
    <w:rsid w:val="007F36AA"/>
    <w:rsid w:val="007F5E19"/>
    <w:rsid w:val="00804D03"/>
    <w:rsid w:val="00806076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339C5"/>
    <w:rsid w:val="008411B8"/>
    <w:rsid w:val="008445CF"/>
    <w:rsid w:val="00852AA6"/>
    <w:rsid w:val="0085431C"/>
    <w:rsid w:val="00861043"/>
    <w:rsid w:val="008639F0"/>
    <w:rsid w:val="00866944"/>
    <w:rsid w:val="00871A88"/>
    <w:rsid w:val="00875689"/>
    <w:rsid w:val="008A4D83"/>
    <w:rsid w:val="008A5BD5"/>
    <w:rsid w:val="008A7508"/>
    <w:rsid w:val="008B2CA9"/>
    <w:rsid w:val="008B48DF"/>
    <w:rsid w:val="008B7EE2"/>
    <w:rsid w:val="008C0979"/>
    <w:rsid w:val="008C0F89"/>
    <w:rsid w:val="008C4396"/>
    <w:rsid w:val="008C4925"/>
    <w:rsid w:val="008D4AA0"/>
    <w:rsid w:val="008F1DEB"/>
    <w:rsid w:val="008F5F73"/>
    <w:rsid w:val="0090683A"/>
    <w:rsid w:val="009118DA"/>
    <w:rsid w:val="00912F98"/>
    <w:rsid w:val="0091451F"/>
    <w:rsid w:val="00916EFB"/>
    <w:rsid w:val="00917E51"/>
    <w:rsid w:val="009266E7"/>
    <w:rsid w:val="00932DFD"/>
    <w:rsid w:val="009412E8"/>
    <w:rsid w:val="00944948"/>
    <w:rsid w:val="009450B4"/>
    <w:rsid w:val="00945905"/>
    <w:rsid w:val="00950918"/>
    <w:rsid w:val="00954DD1"/>
    <w:rsid w:val="009558ED"/>
    <w:rsid w:val="009623A5"/>
    <w:rsid w:val="00962B32"/>
    <w:rsid w:val="00963BFA"/>
    <w:rsid w:val="0096432C"/>
    <w:rsid w:val="0097652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D0154"/>
    <w:rsid w:val="009D7BEF"/>
    <w:rsid w:val="009E164D"/>
    <w:rsid w:val="009E4A5A"/>
    <w:rsid w:val="009F3A91"/>
    <w:rsid w:val="009F788A"/>
    <w:rsid w:val="00A02D39"/>
    <w:rsid w:val="00A05D79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60A6E"/>
    <w:rsid w:val="00A61451"/>
    <w:rsid w:val="00A64191"/>
    <w:rsid w:val="00A66089"/>
    <w:rsid w:val="00A77BE2"/>
    <w:rsid w:val="00AA2CC4"/>
    <w:rsid w:val="00AA5F74"/>
    <w:rsid w:val="00AB3F45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4484"/>
    <w:rsid w:val="00B47E04"/>
    <w:rsid w:val="00B5331A"/>
    <w:rsid w:val="00B670CF"/>
    <w:rsid w:val="00B77473"/>
    <w:rsid w:val="00B77F11"/>
    <w:rsid w:val="00B8473C"/>
    <w:rsid w:val="00B856EC"/>
    <w:rsid w:val="00B8635A"/>
    <w:rsid w:val="00B86D05"/>
    <w:rsid w:val="00B918D1"/>
    <w:rsid w:val="00BA38CC"/>
    <w:rsid w:val="00BA3D95"/>
    <w:rsid w:val="00BA4A25"/>
    <w:rsid w:val="00BA5B20"/>
    <w:rsid w:val="00BB7852"/>
    <w:rsid w:val="00BC0F50"/>
    <w:rsid w:val="00BC44C0"/>
    <w:rsid w:val="00BD7B49"/>
    <w:rsid w:val="00BE00DE"/>
    <w:rsid w:val="00BE0B30"/>
    <w:rsid w:val="00BE6399"/>
    <w:rsid w:val="00BE76C3"/>
    <w:rsid w:val="00BE799C"/>
    <w:rsid w:val="00BF3972"/>
    <w:rsid w:val="00C0101A"/>
    <w:rsid w:val="00C100E2"/>
    <w:rsid w:val="00C11B34"/>
    <w:rsid w:val="00C1479D"/>
    <w:rsid w:val="00C47A90"/>
    <w:rsid w:val="00C569A2"/>
    <w:rsid w:val="00C663DD"/>
    <w:rsid w:val="00C66892"/>
    <w:rsid w:val="00C80196"/>
    <w:rsid w:val="00C81B1F"/>
    <w:rsid w:val="00C8387E"/>
    <w:rsid w:val="00C903D2"/>
    <w:rsid w:val="00C90E53"/>
    <w:rsid w:val="00C90F1C"/>
    <w:rsid w:val="00CA1324"/>
    <w:rsid w:val="00CB25E6"/>
    <w:rsid w:val="00CB2DA3"/>
    <w:rsid w:val="00CB3217"/>
    <w:rsid w:val="00CC0725"/>
    <w:rsid w:val="00CC1410"/>
    <w:rsid w:val="00CC7C22"/>
    <w:rsid w:val="00CD1093"/>
    <w:rsid w:val="00CD5462"/>
    <w:rsid w:val="00CE4AF6"/>
    <w:rsid w:val="00CF3BD5"/>
    <w:rsid w:val="00CF4F70"/>
    <w:rsid w:val="00CF752B"/>
    <w:rsid w:val="00D009B2"/>
    <w:rsid w:val="00D01E85"/>
    <w:rsid w:val="00D04999"/>
    <w:rsid w:val="00D113F3"/>
    <w:rsid w:val="00D128B3"/>
    <w:rsid w:val="00D215DA"/>
    <w:rsid w:val="00D2398C"/>
    <w:rsid w:val="00D40323"/>
    <w:rsid w:val="00D40343"/>
    <w:rsid w:val="00D41BE1"/>
    <w:rsid w:val="00D5185C"/>
    <w:rsid w:val="00D72E3E"/>
    <w:rsid w:val="00D75C00"/>
    <w:rsid w:val="00D800EE"/>
    <w:rsid w:val="00D83793"/>
    <w:rsid w:val="00D8398E"/>
    <w:rsid w:val="00D96DEE"/>
    <w:rsid w:val="00DA3DF2"/>
    <w:rsid w:val="00DB3921"/>
    <w:rsid w:val="00DC6916"/>
    <w:rsid w:val="00DD0533"/>
    <w:rsid w:val="00DD3DA1"/>
    <w:rsid w:val="00DF0B91"/>
    <w:rsid w:val="00DF191C"/>
    <w:rsid w:val="00DF25A0"/>
    <w:rsid w:val="00DF6A84"/>
    <w:rsid w:val="00E02154"/>
    <w:rsid w:val="00E02DAE"/>
    <w:rsid w:val="00E069ED"/>
    <w:rsid w:val="00E122E4"/>
    <w:rsid w:val="00E25AE7"/>
    <w:rsid w:val="00E323EA"/>
    <w:rsid w:val="00E40DC0"/>
    <w:rsid w:val="00E45AA7"/>
    <w:rsid w:val="00E46101"/>
    <w:rsid w:val="00E5144C"/>
    <w:rsid w:val="00E54000"/>
    <w:rsid w:val="00E62A75"/>
    <w:rsid w:val="00E65CE5"/>
    <w:rsid w:val="00E718B1"/>
    <w:rsid w:val="00E71FD4"/>
    <w:rsid w:val="00E7225A"/>
    <w:rsid w:val="00E72CCD"/>
    <w:rsid w:val="00E771C4"/>
    <w:rsid w:val="00E845DA"/>
    <w:rsid w:val="00E87C0D"/>
    <w:rsid w:val="00E927D2"/>
    <w:rsid w:val="00EA0687"/>
    <w:rsid w:val="00EA2F2D"/>
    <w:rsid w:val="00EA31B6"/>
    <w:rsid w:val="00EA4D94"/>
    <w:rsid w:val="00EB28A4"/>
    <w:rsid w:val="00EB570B"/>
    <w:rsid w:val="00EC0CDF"/>
    <w:rsid w:val="00EC6C1E"/>
    <w:rsid w:val="00ED2116"/>
    <w:rsid w:val="00ED62E3"/>
    <w:rsid w:val="00ED7B6A"/>
    <w:rsid w:val="00EE146E"/>
    <w:rsid w:val="00EE2FD8"/>
    <w:rsid w:val="00EF13CC"/>
    <w:rsid w:val="00F007BD"/>
    <w:rsid w:val="00F0157C"/>
    <w:rsid w:val="00F02A6D"/>
    <w:rsid w:val="00F0340C"/>
    <w:rsid w:val="00F03F01"/>
    <w:rsid w:val="00F05481"/>
    <w:rsid w:val="00F156E6"/>
    <w:rsid w:val="00F16381"/>
    <w:rsid w:val="00F20C60"/>
    <w:rsid w:val="00F32F71"/>
    <w:rsid w:val="00F358DB"/>
    <w:rsid w:val="00F37DAB"/>
    <w:rsid w:val="00F40578"/>
    <w:rsid w:val="00F62F4F"/>
    <w:rsid w:val="00F664D4"/>
    <w:rsid w:val="00F67092"/>
    <w:rsid w:val="00F7556F"/>
    <w:rsid w:val="00F77C8D"/>
    <w:rsid w:val="00F842B3"/>
    <w:rsid w:val="00F85AF6"/>
    <w:rsid w:val="00F86145"/>
    <w:rsid w:val="00F87424"/>
    <w:rsid w:val="00F8749B"/>
    <w:rsid w:val="00F90904"/>
    <w:rsid w:val="00FA0EB8"/>
    <w:rsid w:val="00FB5B7E"/>
    <w:rsid w:val="00FC0DE2"/>
    <w:rsid w:val="00FC1923"/>
    <w:rsid w:val="00FC4B8C"/>
    <w:rsid w:val="00FE6F51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771C4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3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7.bin"/><Relationship Id="rId170" Type="http://schemas.openxmlformats.org/officeDocument/2006/relationships/theme" Target="theme/theme1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image" Target="media/image6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8.png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image" Target="media/image65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8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3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33DF2C-9A33-4060-864E-B11FFB003D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40</TotalTime>
  <Pages>3</Pages>
  <Words>690</Words>
  <Characters>3934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56</cp:revision>
  <cp:lastPrinted>2024-09-04T16:02:00Z</cp:lastPrinted>
  <dcterms:created xsi:type="dcterms:W3CDTF">2020-05-21T12:14:00Z</dcterms:created>
  <dcterms:modified xsi:type="dcterms:W3CDTF">2025-02-24T1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